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rsidR="00631202" w:rsidRDefault="00631202" w:rsidP="00B03056">
      <w:pPr>
        <w:ind w:firstLineChars="0" w:firstLine="0"/>
        <w:jc w:val="left"/>
        <w:rPr>
          <w:b/>
          <w:sz w:val="28"/>
          <w:szCs w:val="28"/>
        </w:rPr>
      </w:pPr>
    </w:p>
    <w:p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2FBA442D" wp14:editId="17D6411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rsidR="00631202" w:rsidRPr="00631202" w:rsidRDefault="00631202" w:rsidP="00631202">
      <w:pPr>
        <w:spacing w:line="240" w:lineRule="auto"/>
        <w:ind w:firstLineChars="0" w:firstLine="0"/>
        <w:jc w:val="center"/>
        <w:rPr>
          <w:sz w:val="21"/>
          <w:szCs w:val="24"/>
        </w:rPr>
      </w:pPr>
    </w:p>
    <w:p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714F012E" wp14:editId="7EED2CB4">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rsidR="00F21E54" w:rsidRPr="00F21E54" w:rsidRDefault="00F21E54" w:rsidP="00F21E54">
      <w:pPr>
        <w:spacing w:line="240" w:lineRule="auto"/>
        <w:ind w:firstLineChars="0" w:firstLine="0"/>
        <w:rPr>
          <w:sz w:val="21"/>
          <w:szCs w:val="24"/>
        </w:rPr>
      </w:pPr>
    </w:p>
    <w:p w:rsidR="00F21E54" w:rsidRDefault="00F21E54" w:rsidP="00F21E54">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rsidR="00F21E54" w:rsidRDefault="00F21E54" w:rsidP="00F21E54">
      <w:pPr>
        <w:spacing w:line="240" w:lineRule="auto"/>
        <w:ind w:firstLineChars="495" w:firstLine="1789"/>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rsidR="00F21E54" w:rsidRPr="00F21E54" w:rsidRDefault="00F21E54" w:rsidP="00F21E54">
      <w:pPr>
        <w:spacing w:line="240" w:lineRule="auto"/>
        <w:ind w:firstLineChars="0" w:firstLine="0"/>
        <w:rPr>
          <w:sz w:val="21"/>
          <w:szCs w:val="24"/>
        </w:rPr>
      </w:pP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p>
    <w:p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rsidR="00BB7BE3" w:rsidRPr="00BF6B59" w:rsidRDefault="00BB7BE3" w:rsidP="00BF6B59">
      <w:pPr>
        <w:widowControl/>
        <w:spacing w:line="240" w:lineRule="auto"/>
        <w:ind w:firstLineChars="0" w:firstLine="0"/>
        <w:rPr>
          <w:b/>
          <w:sz w:val="28"/>
          <w:szCs w:val="28"/>
        </w:rPr>
      </w:pPr>
    </w:p>
    <w:p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rsidR="003209DD" w:rsidRPr="004728FF" w:rsidRDefault="003209DD" w:rsidP="003336EB">
      <w:pPr>
        <w:ind w:firstLine="480"/>
        <w:jc w:val="center"/>
      </w:pPr>
      <w:r w:rsidRPr="004728FF">
        <w:rPr>
          <w:rFonts w:hint="eastAsia"/>
        </w:rPr>
        <w:lastRenderedPageBreak/>
        <w:t>独创性（或创新性）声明</w:t>
      </w:r>
    </w:p>
    <w:p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209DD" w:rsidRPr="004728FF" w:rsidRDefault="003209DD" w:rsidP="003336EB">
      <w:pPr>
        <w:ind w:firstLine="480"/>
      </w:pPr>
      <w:r w:rsidRPr="004728FF">
        <w:rPr>
          <w:rFonts w:hint="eastAsia"/>
        </w:rPr>
        <w:t>申请学位论文与资料若有不实之处，本人承担一切相关责任。</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pPr>
    </w:p>
    <w:p w:rsidR="003209DD" w:rsidRPr="004728FF" w:rsidRDefault="003209DD" w:rsidP="003336EB">
      <w:pPr>
        <w:ind w:firstLine="480"/>
      </w:pPr>
    </w:p>
    <w:p w:rsidR="003209DD" w:rsidRPr="004728FF" w:rsidRDefault="003209DD" w:rsidP="003336EB">
      <w:pPr>
        <w:ind w:firstLine="480"/>
        <w:jc w:val="center"/>
      </w:pPr>
      <w:r w:rsidRPr="004728FF">
        <w:rPr>
          <w:rFonts w:hint="eastAsia"/>
        </w:rPr>
        <w:t>关于论文使用授权的说明</w:t>
      </w:r>
    </w:p>
    <w:p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基于参与式感知的数据处理及激励机制的研究与实现</w:t>
      </w:r>
    </w:p>
    <w:p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7364268"/>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rsidR="00D60D0D" w:rsidRDefault="005E0D03" w:rsidP="003336EB">
      <w:pPr>
        <w:ind w:firstLine="560"/>
        <w:rPr>
          <w:sz w:val="28"/>
          <w:szCs w:val="28"/>
        </w:rPr>
      </w:pPr>
      <w:r w:rsidRPr="005E0D03">
        <w:rPr>
          <w:rFonts w:hint="eastAsia"/>
          <w:sz w:val="28"/>
          <w:szCs w:val="28"/>
        </w:rPr>
        <w:t>近年来，</w:t>
      </w:r>
      <w:r w:rsidR="001D5E5F">
        <w:rPr>
          <w:rFonts w:hint="eastAsia"/>
          <w:sz w:val="28"/>
          <w:szCs w:val="28"/>
        </w:rPr>
        <w:t>在信息检索领域，随着传统检索</w:t>
      </w:r>
      <w:r w:rsidR="00220E35">
        <w:rPr>
          <w:rFonts w:hint="eastAsia"/>
          <w:sz w:val="28"/>
          <w:szCs w:val="28"/>
        </w:rPr>
        <w:t>模式</w:t>
      </w:r>
      <w:r w:rsidR="001D5E5F">
        <w:rPr>
          <w:rFonts w:hint="eastAsia"/>
          <w:sz w:val="28"/>
          <w:szCs w:val="28"/>
        </w:rPr>
        <w:t>的成熟，智能化、个性化</w:t>
      </w:r>
      <w:r w:rsidR="007E7030">
        <w:rPr>
          <w:rFonts w:hint="eastAsia"/>
          <w:sz w:val="28"/>
          <w:szCs w:val="28"/>
        </w:rPr>
        <w:t>检索</w:t>
      </w:r>
      <w:r w:rsidR="001D5E5F">
        <w:rPr>
          <w:rFonts w:hint="eastAsia"/>
          <w:sz w:val="28"/>
          <w:szCs w:val="28"/>
        </w:rPr>
        <w:t>等越来越受重视，逐渐成为了</w:t>
      </w:r>
      <w:r w:rsidR="00C85677">
        <w:rPr>
          <w:rFonts w:hint="eastAsia"/>
          <w:sz w:val="28"/>
          <w:szCs w:val="28"/>
        </w:rPr>
        <w:t>学术界及</w:t>
      </w:r>
      <w:r w:rsidR="007E7030">
        <w:rPr>
          <w:rFonts w:hint="eastAsia"/>
          <w:sz w:val="28"/>
          <w:szCs w:val="28"/>
        </w:rPr>
        <w:t>以</w:t>
      </w:r>
      <w:r w:rsidR="001D5E5F">
        <w:rPr>
          <w:rFonts w:hint="eastAsia"/>
          <w:sz w:val="28"/>
          <w:szCs w:val="28"/>
        </w:rPr>
        <w:t>工业界共同的</w:t>
      </w:r>
      <w:r w:rsidR="007E7030">
        <w:rPr>
          <w:rFonts w:hint="eastAsia"/>
          <w:sz w:val="28"/>
          <w:szCs w:val="28"/>
        </w:rPr>
        <w:t>发展目标</w:t>
      </w:r>
      <w:r w:rsidR="001D5E5F">
        <w:rPr>
          <w:rFonts w:hint="eastAsia"/>
          <w:sz w:val="28"/>
          <w:szCs w:val="28"/>
        </w:rPr>
        <w:t>。</w:t>
      </w:r>
      <w:r w:rsidR="00987318">
        <w:rPr>
          <w:rFonts w:hint="eastAsia"/>
          <w:sz w:val="28"/>
          <w:szCs w:val="28"/>
        </w:rPr>
        <w:t>同时，云计算、</w:t>
      </w:r>
      <w:r w:rsidR="001D65D5">
        <w:rPr>
          <w:rFonts w:hint="eastAsia"/>
          <w:sz w:val="28"/>
          <w:szCs w:val="28"/>
        </w:rPr>
        <w:t>大数据</w:t>
      </w:r>
      <w:r w:rsidR="00987318">
        <w:rPr>
          <w:rFonts w:hint="eastAsia"/>
          <w:sz w:val="28"/>
          <w:szCs w:val="28"/>
        </w:rPr>
        <w:t>相关技术飞速发展，也为信息检索的进一步演化提供了坚实的基础。</w:t>
      </w:r>
      <w:r w:rsidR="007E7030">
        <w:rPr>
          <w:rFonts w:hint="eastAsia"/>
          <w:sz w:val="28"/>
          <w:szCs w:val="28"/>
        </w:rPr>
        <w:t>正</w:t>
      </w:r>
      <w:r w:rsidR="00987318">
        <w:rPr>
          <w:rFonts w:hint="eastAsia"/>
          <w:sz w:val="28"/>
          <w:szCs w:val="28"/>
        </w:rPr>
        <w:t>是</w:t>
      </w:r>
      <w:r w:rsidR="007E7030">
        <w:rPr>
          <w:rFonts w:hint="eastAsia"/>
          <w:sz w:val="28"/>
          <w:szCs w:val="28"/>
        </w:rPr>
        <w:t>在这种背景之下，知识库技术</w:t>
      </w:r>
      <w:r w:rsidRPr="005E0D03">
        <w:rPr>
          <w:rFonts w:hint="eastAsia"/>
          <w:sz w:val="28"/>
          <w:szCs w:val="28"/>
        </w:rPr>
        <w:t>在信息检索领域获得了越来越多的关注，已经成为了学术界与工业界共同关注的</w:t>
      </w:r>
      <w:r w:rsidR="00D60D0D">
        <w:rPr>
          <w:rFonts w:hint="eastAsia"/>
          <w:sz w:val="28"/>
          <w:szCs w:val="28"/>
        </w:rPr>
        <w:t>研究和应用</w:t>
      </w:r>
      <w:r w:rsidRPr="005E0D03">
        <w:rPr>
          <w:rFonts w:hint="eastAsia"/>
          <w:sz w:val="28"/>
          <w:szCs w:val="28"/>
        </w:rPr>
        <w:t>热点。</w:t>
      </w:r>
    </w:p>
    <w:p w:rsidR="005D6FAF" w:rsidRDefault="00AC1767" w:rsidP="001D4BFA">
      <w:pPr>
        <w:spacing w:afterLines="100" w:after="312"/>
        <w:ind w:firstLine="560"/>
        <w:rPr>
          <w:sz w:val="28"/>
          <w:szCs w:val="28"/>
        </w:rPr>
      </w:pPr>
      <w:r>
        <w:rPr>
          <w:rFonts w:hint="eastAsia"/>
          <w:sz w:val="28"/>
          <w:szCs w:val="28"/>
        </w:rPr>
        <w:t>文</w:t>
      </w:r>
      <w:r w:rsidR="00295FF1">
        <w:rPr>
          <w:rFonts w:hint="eastAsia"/>
          <w:sz w:val="28"/>
          <w:szCs w:val="28"/>
        </w:rPr>
        <w:t>提供了一个可以借鉴的知识库</w:t>
      </w:r>
      <w:r w:rsidR="008C7C0B" w:rsidRPr="005E0D03">
        <w:rPr>
          <w:rFonts w:hint="eastAsia"/>
          <w:sz w:val="28"/>
          <w:szCs w:val="28"/>
        </w:rPr>
        <w:t>构建及应用实例，为实际应用提供</w:t>
      </w:r>
      <w:r>
        <w:rPr>
          <w:rFonts w:hint="eastAsia"/>
          <w:sz w:val="28"/>
          <w:szCs w:val="28"/>
        </w:rPr>
        <w:t>了</w:t>
      </w:r>
      <w:r w:rsidR="008C7C0B" w:rsidRPr="005E0D03">
        <w:rPr>
          <w:rFonts w:hint="eastAsia"/>
          <w:sz w:val="28"/>
          <w:szCs w:val="28"/>
        </w:rPr>
        <w:t>参考。</w:t>
      </w:r>
    </w:p>
    <w:p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Pr="006C2BF7">
        <w:rPr>
          <w:rFonts w:asciiTheme="minorEastAsia" w:eastAsiaTheme="minorEastAsia" w:hAnsiTheme="minorEastAsia" w:hint="eastAsia"/>
          <w:sz w:val="28"/>
          <w:szCs w:val="28"/>
        </w:rPr>
        <w:t>垂直搜索</w:t>
      </w:r>
      <w:r w:rsidR="00A6190D">
        <w:rPr>
          <w:rFonts w:asciiTheme="minorEastAsia" w:eastAsiaTheme="minorEastAsia" w:hAnsiTheme="minorEastAsia" w:hint="eastAsia"/>
          <w:sz w:val="28"/>
          <w:szCs w:val="28"/>
        </w:rPr>
        <w:t xml:space="preserve"> </w:t>
      </w:r>
      <w:r w:rsidR="00F10AE5">
        <w:rPr>
          <w:rFonts w:asciiTheme="minorEastAsia" w:eastAsiaTheme="minorEastAsia" w:hAnsiTheme="minorEastAsia" w:hint="eastAsia"/>
          <w:sz w:val="28"/>
          <w:szCs w:val="28"/>
        </w:rPr>
        <w:t>知识库系统</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实体</w:t>
      </w:r>
      <w:r w:rsidR="00A6190D">
        <w:rPr>
          <w:rFonts w:asciiTheme="minorEastAsia" w:eastAsiaTheme="minorEastAsia" w:hAnsiTheme="minorEastAsia" w:hint="eastAsia"/>
          <w:sz w:val="28"/>
          <w:szCs w:val="28"/>
        </w:rPr>
        <w:t xml:space="preserve"> </w:t>
      </w:r>
      <w:r w:rsidR="0099063D">
        <w:rPr>
          <w:rFonts w:asciiTheme="minorEastAsia" w:eastAsiaTheme="minorEastAsia" w:hAnsiTheme="minorEastAsia" w:hint="eastAsia"/>
          <w:sz w:val="28"/>
          <w:szCs w:val="28"/>
        </w:rPr>
        <w:t>数据抓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信息抽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数据集成</w:t>
      </w:r>
    </w:p>
    <w:p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7364269"/>
      <w:r w:rsidRPr="00874383">
        <w:rPr>
          <w:sz w:val="30"/>
          <w:szCs w:val="30"/>
        </w:rPr>
        <w:t>ABSTRACT</w:t>
      </w:r>
      <w:bookmarkEnd w:id="4"/>
      <w:bookmarkEnd w:id="5"/>
      <w:bookmarkEnd w:id="6"/>
      <w:bookmarkEnd w:id="7"/>
      <w:bookmarkEnd w:id="8"/>
      <w:bookmarkEnd w:id="9"/>
      <w:bookmarkEnd w:id="10"/>
      <w:bookmarkEnd w:id="11"/>
      <w:bookmarkEnd w:id="12"/>
      <w:bookmarkEnd w:id="13"/>
    </w:p>
    <w:p w:rsidR="00FE790F" w:rsidRDefault="00D65E85" w:rsidP="003E0735">
      <w:pPr>
        <w:autoSpaceDE w:val="0"/>
        <w:autoSpaceDN w:val="0"/>
        <w:adjustRightInd w:val="0"/>
        <w:ind w:firstLine="560"/>
        <w:rPr>
          <w:kern w:val="0"/>
          <w:sz w:val="28"/>
          <w:szCs w:val="28"/>
        </w:rPr>
      </w:pPr>
      <w:r>
        <w:rPr>
          <w:kern w:val="0"/>
          <w:sz w:val="28"/>
          <w:szCs w:val="28"/>
        </w:rPr>
        <w:t>In recent years,</w:t>
      </w:r>
      <w:r w:rsidR="0011320F" w:rsidRPr="0011320F">
        <w:t xml:space="preserve"> </w:t>
      </w:r>
      <w:r w:rsidR="0011320F" w:rsidRPr="0011320F">
        <w:rPr>
          <w:kern w:val="0"/>
          <w:sz w:val="28"/>
          <w:szCs w:val="28"/>
        </w:rPr>
        <w:t>with the maturity of the traditional</w:t>
      </w:r>
      <w:r w:rsidR="0011320F">
        <w:rPr>
          <w:rFonts w:hint="eastAsia"/>
          <w:kern w:val="0"/>
          <w:sz w:val="28"/>
          <w:szCs w:val="28"/>
        </w:rPr>
        <w:t xml:space="preserve"> r</w:t>
      </w:r>
      <w:r w:rsidR="0011320F" w:rsidRPr="0011320F">
        <w:rPr>
          <w:kern w:val="0"/>
          <w:sz w:val="28"/>
          <w:szCs w:val="28"/>
        </w:rPr>
        <w:t>etrieval mode</w:t>
      </w:r>
      <w:r w:rsidR="0011320F">
        <w:rPr>
          <w:rFonts w:hint="eastAsia"/>
          <w:kern w:val="0"/>
          <w:sz w:val="28"/>
          <w:szCs w:val="28"/>
        </w:rPr>
        <w:t>,</w:t>
      </w:r>
      <w:r w:rsidR="0011320F" w:rsidRPr="0011320F">
        <w:rPr>
          <w:kern w:val="0"/>
          <w:sz w:val="28"/>
          <w:szCs w:val="28"/>
        </w:rPr>
        <w:t xml:space="preserve"> intelligent</w:t>
      </w:r>
    </w:p>
    <w:p w:rsidR="00452976" w:rsidRPr="00EB09A0" w:rsidRDefault="002711A3" w:rsidP="00EB09A0">
      <w:pPr>
        <w:autoSpaceDE w:val="0"/>
        <w:autoSpaceDN w:val="0"/>
        <w:adjustRightInd w:val="0"/>
        <w:ind w:firstLine="560"/>
        <w:rPr>
          <w:kern w:val="0"/>
          <w:sz w:val="28"/>
          <w:szCs w:val="28"/>
        </w:rPr>
      </w:pPr>
      <w:r>
        <w:rPr>
          <w:rFonts w:hint="eastAsia"/>
          <w:kern w:val="0"/>
          <w:sz w:val="28"/>
          <w:szCs w:val="28"/>
        </w:rPr>
        <w:t>I</w:t>
      </w:r>
      <w:r w:rsidRPr="002711A3">
        <w:rPr>
          <w:kern w:val="0"/>
          <w:sz w:val="28"/>
          <w:szCs w:val="28"/>
        </w:rPr>
        <w:t>t is very natural</w:t>
      </w:r>
      <w:r>
        <w:rPr>
          <w:rFonts w:hint="eastAsia"/>
          <w:kern w:val="0"/>
          <w:sz w:val="28"/>
          <w:szCs w:val="28"/>
        </w:rPr>
        <w:t xml:space="preserve"> and </w:t>
      </w:r>
      <w:r>
        <w:rPr>
          <w:kern w:val="0"/>
          <w:sz w:val="28"/>
          <w:szCs w:val="28"/>
        </w:rPr>
        <w:t>reasonable</w:t>
      </w:r>
      <w:r w:rsidRPr="002711A3">
        <w:rPr>
          <w:kern w:val="0"/>
          <w:sz w:val="28"/>
          <w:szCs w:val="28"/>
        </w:rPr>
        <w:t xml:space="preserve"> thing </w:t>
      </w:r>
      <w:r>
        <w:rPr>
          <w:rFonts w:hint="eastAsia"/>
          <w:kern w:val="0"/>
          <w:sz w:val="28"/>
          <w:szCs w:val="28"/>
        </w:rPr>
        <w:t>that using k</w:t>
      </w:r>
      <w:r w:rsidRPr="00F739E1">
        <w:rPr>
          <w:kern w:val="0"/>
          <w:sz w:val="28"/>
          <w:szCs w:val="28"/>
        </w:rPr>
        <w:t>nowledge base</w:t>
      </w:r>
      <w:r>
        <w:rPr>
          <w:rFonts w:hint="eastAsia"/>
          <w:kern w:val="0"/>
          <w:sz w:val="28"/>
          <w:szCs w:val="28"/>
        </w:rPr>
        <w:t xml:space="preserve"> </w:t>
      </w:r>
      <w:r w:rsidRPr="002711A3">
        <w:rPr>
          <w:kern w:val="0"/>
          <w:sz w:val="28"/>
          <w:szCs w:val="28"/>
        </w:rPr>
        <w:t xml:space="preserve">make the </w:t>
      </w:r>
      <w:r w:rsidRPr="00F571A6">
        <w:rPr>
          <w:kern w:val="0"/>
          <w:sz w:val="28"/>
          <w:szCs w:val="28"/>
        </w:rPr>
        <w:t xml:space="preserve">vertical </w:t>
      </w:r>
      <w:r>
        <w:rPr>
          <w:rFonts w:hint="eastAsia"/>
          <w:kern w:val="0"/>
          <w:sz w:val="28"/>
          <w:szCs w:val="28"/>
        </w:rPr>
        <w:t>search</w:t>
      </w:r>
      <w:r w:rsidRPr="002711A3">
        <w:rPr>
          <w:kern w:val="0"/>
          <w:sz w:val="28"/>
          <w:szCs w:val="28"/>
        </w:rPr>
        <w:t xml:space="preserve"> better</w:t>
      </w:r>
      <w:r>
        <w:rPr>
          <w:rFonts w:hint="eastAsia"/>
          <w:kern w:val="0"/>
          <w:sz w:val="28"/>
          <w:szCs w:val="28"/>
        </w:rPr>
        <w:t xml:space="preserve">, because they are both </w:t>
      </w:r>
      <w:r w:rsidRPr="002711A3">
        <w:rPr>
          <w:kern w:val="0"/>
          <w:sz w:val="28"/>
          <w:szCs w:val="28"/>
        </w:rPr>
        <w:t>focused on related</w:t>
      </w:r>
      <w:r>
        <w:rPr>
          <w:rFonts w:hint="eastAsia"/>
          <w:kern w:val="0"/>
          <w:sz w:val="28"/>
          <w:szCs w:val="28"/>
        </w:rPr>
        <w:t xml:space="preserve"> entities in </w:t>
      </w:r>
      <w:r w:rsidRPr="002711A3">
        <w:rPr>
          <w:kern w:val="0"/>
          <w:sz w:val="28"/>
          <w:szCs w:val="28"/>
        </w:rPr>
        <w:t>a particula</w:t>
      </w:r>
      <w:r w:rsidR="00EB09A0" w:rsidRPr="00EB09A0">
        <w:rPr>
          <w:kern w:val="0"/>
          <w:sz w:val="28"/>
          <w:szCs w:val="28"/>
        </w:rPr>
        <w:t>.</w:t>
      </w:r>
    </w:p>
    <w:p w:rsidR="00241EA1" w:rsidRPr="007B79AD" w:rsidRDefault="00241EA1" w:rsidP="003336EB">
      <w:pPr>
        <w:autoSpaceDE w:val="0"/>
        <w:autoSpaceDN w:val="0"/>
        <w:adjustRightInd w:val="0"/>
        <w:ind w:firstLine="560"/>
        <w:rPr>
          <w:rStyle w:val="hps"/>
          <w:kern w:val="0"/>
          <w:sz w:val="28"/>
          <w:szCs w:val="28"/>
        </w:rPr>
      </w:pPr>
    </w:p>
    <w:p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r w:rsidR="00FE790F">
        <w:rPr>
          <w:rFonts w:hint="eastAsia"/>
          <w:sz w:val="28"/>
          <w:szCs w:val="28"/>
        </w:rPr>
        <w:t>v</w:t>
      </w:r>
      <w:r>
        <w:rPr>
          <w:rFonts w:hint="eastAsia"/>
          <w:sz w:val="28"/>
          <w:szCs w:val="28"/>
        </w:rPr>
        <w:t xml:space="preserve">ertical </w:t>
      </w:r>
      <w:r w:rsidR="00FE790F">
        <w:rPr>
          <w:rFonts w:hint="eastAsia"/>
          <w:sz w:val="28"/>
          <w:szCs w:val="28"/>
        </w:rPr>
        <w:t>s</w:t>
      </w:r>
      <w:r>
        <w:rPr>
          <w:rFonts w:hint="eastAsia"/>
          <w:sz w:val="28"/>
          <w:szCs w:val="28"/>
        </w:rPr>
        <w:t>earch,</w:t>
      </w:r>
      <w:r w:rsidR="00874383">
        <w:rPr>
          <w:rFonts w:hint="eastAsia"/>
          <w:sz w:val="28"/>
          <w:szCs w:val="28"/>
        </w:rPr>
        <w:t xml:space="preserve"> knowledge base system</w:t>
      </w:r>
      <w:r w:rsidR="00874383">
        <w:rPr>
          <w:rFonts w:hint="eastAsia"/>
          <w:sz w:val="28"/>
          <w:szCs w:val="28"/>
        </w:rPr>
        <w:t>，</w:t>
      </w:r>
      <w:r w:rsidR="00874383">
        <w:rPr>
          <w:rFonts w:hint="eastAsia"/>
          <w:sz w:val="28"/>
          <w:szCs w:val="28"/>
        </w:rPr>
        <w:t>entity,</w:t>
      </w:r>
      <w:r w:rsidR="008B2EDB">
        <w:rPr>
          <w:rFonts w:hint="eastAsia"/>
          <w:sz w:val="28"/>
          <w:szCs w:val="28"/>
        </w:rPr>
        <w:t xml:space="preserve"> </w:t>
      </w:r>
      <w:r w:rsidR="00FE790F">
        <w:rPr>
          <w:rFonts w:hint="eastAsia"/>
          <w:sz w:val="28"/>
          <w:szCs w:val="28"/>
        </w:rPr>
        <w:t>d</w:t>
      </w:r>
      <w:r w:rsidR="008B2EDB">
        <w:rPr>
          <w:rFonts w:hint="eastAsia"/>
          <w:sz w:val="28"/>
          <w:szCs w:val="28"/>
        </w:rPr>
        <w:t>ata</w:t>
      </w:r>
      <w:r w:rsidR="00874383">
        <w:rPr>
          <w:rFonts w:hint="eastAsia"/>
          <w:sz w:val="28"/>
          <w:szCs w:val="28"/>
        </w:rPr>
        <w:t xml:space="preserve"> crawl</w:t>
      </w:r>
      <w:r w:rsidR="008B2EDB">
        <w:rPr>
          <w:rFonts w:hint="eastAsia"/>
          <w:sz w:val="28"/>
          <w:szCs w:val="28"/>
        </w:rPr>
        <w:t>,</w:t>
      </w:r>
      <w:r w:rsidR="00874383">
        <w:rPr>
          <w:rFonts w:hint="eastAsia"/>
          <w:sz w:val="28"/>
          <w:szCs w:val="28"/>
        </w:rPr>
        <w:t xml:space="preserve"> </w:t>
      </w:r>
      <w:r w:rsidR="008B2EDB">
        <w:rPr>
          <w:rFonts w:hint="eastAsia"/>
          <w:sz w:val="28"/>
          <w:szCs w:val="28"/>
        </w:rPr>
        <w:t xml:space="preserve"> </w:t>
      </w:r>
      <w:r w:rsidR="00FE790F">
        <w:rPr>
          <w:rFonts w:hint="eastAsia"/>
          <w:sz w:val="28"/>
          <w:szCs w:val="28"/>
        </w:rPr>
        <w:t>i</w:t>
      </w:r>
      <w:r w:rsidR="008B2EDB">
        <w:rPr>
          <w:sz w:val="28"/>
          <w:szCs w:val="28"/>
        </w:rPr>
        <w:t>nfo</w:t>
      </w:r>
      <w:r w:rsidR="00D5121E">
        <w:rPr>
          <w:rFonts w:hint="eastAsia"/>
          <w:sz w:val="28"/>
          <w:szCs w:val="28"/>
        </w:rPr>
        <w:t>r</w:t>
      </w:r>
      <w:r w:rsidR="00FE790F">
        <w:rPr>
          <w:rFonts w:hint="eastAsia"/>
          <w:sz w:val="28"/>
          <w:szCs w:val="28"/>
        </w:rPr>
        <w:t>mation e</w:t>
      </w:r>
      <w:r w:rsidR="008B2EDB">
        <w:rPr>
          <w:rFonts w:hint="eastAsia"/>
          <w:sz w:val="28"/>
          <w:szCs w:val="28"/>
        </w:rPr>
        <w:t>xtraction,</w:t>
      </w:r>
      <w:r w:rsidR="006757BB">
        <w:rPr>
          <w:kern w:val="0"/>
          <w:sz w:val="28"/>
          <w:szCs w:val="28"/>
        </w:rPr>
        <w:t xml:space="preserve"> </w:t>
      </w:r>
      <w:r w:rsidR="00FE790F">
        <w:rPr>
          <w:rFonts w:hint="eastAsia"/>
          <w:kern w:val="0"/>
          <w:sz w:val="28"/>
          <w:szCs w:val="28"/>
        </w:rPr>
        <w:t>d</w:t>
      </w:r>
      <w:r w:rsidR="008B2EDB" w:rsidRPr="00FA13FD">
        <w:rPr>
          <w:kern w:val="0"/>
          <w:sz w:val="28"/>
          <w:szCs w:val="28"/>
        </w:rPr>
        <w:t>ata</w:t>
      </w:r>
      <w:r w:rsidR="00874383">
        <w:rPr>
          <w:rFonts w:hint="eastAsia"/>
          <w:kern w:val="0"/>
          <w:sz w:val="28"/>
          <w:szCs w:val="28"/>
        </w:rPr>
        <w:t xml:space="preserve"> integration</w:t>
      </w:r>
    </w:p>
    <w:p w:rsidR="003A03BC" w:rsidRPr="00BB2CD3" w:rsidRDefault="00BB2CD3" w:rsidP="003336EB">
      <w:pPr>
        <w:widowControl/>
        <w:ind w:firstLineChars="0" w:firstLine="0"/>
        <w:jc w:val="left"/>
        <w:rPr>
          <w:rStyle w:val="hps"/>
          <w:kern w:val="0"/>
          <w:sz w:val="28"/>
          <w:szCs w:val="28"/>
        </w:rPr>
      </w:pPr>
      <w:r>
        <w:rPr>
          <w:kern w:val="0"/>
          <w:sz w:val="28"/>
          <w:szCs w:val="28"/>
        </w:rPr>
        <w:br w:type="page"/>
      </w:r>
    </w:p>
    <w:p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7364270"/>
      <w:r w:rsidRPr="00CF6C46">
        <w:rPr>
          <w:rFonts w:hint="eastAsia"/>
        </w:rPr>
        <w:lastRenderedPageBreak/>
        <w:t>目录</w:t>
      </w:r>
      <w:bookmarkEnd w:id="14"/>
      <w:bookmarkEnd w:id="15"/>
      <w:bookmarkEnd w:id="16"/>
    </w:p>
    <w:p w:rsidR="00E02A2C"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7364268" w:history="1">
        <w:r w:rsidR="00E02A2C" w:rsidRPr="000B4C47">
          <w:rPr>
            <w:rStyle w:val="af"/>
            <w:noProof/>
          </w:rPr>
          <w:t>摘</w:t>
        </w:r>
        <w:r w:rsidR="00E02A2C" w:rsidRPr="000B4C47">
          <w:rPr>
            <w:rStyle w:val="af"/>
            <w:noProof/>
          </w:rPr>
          <w:t xml:space="preserve"> </w:t>
        </w:r>
        <w:r w:rsidR="00E02A2C" w:rsidRPr="000B4C47">
          <w:rPr>
            <w:rStyle w:val="af"/>
            <w:noProof/>
          </w:rPr>
          <w:t>要</w:t>
        </w:r>
        <w:r w:rsidR="00E02A2C">
          <w:rPr>
            <w:noProof/>
            <w:webHidden/>
          </w:rPr>
          <w:tab/>
        </w:r>
        <w:r w:rsidR="00E02A2C">
          <w:rPr>
            <w:noProof/>
            <w:webHidden/>
          </w:rPr>
          <w:fldChar w:fldCharType="begin"/>
        </w:r>
        <w:r w:rsidR="00E02A2C">
          <w:rPr>
            <w:noProof/>
            <w:webHidden/>
          </w:rPr>
          <w:instrText xml:space="preserve"> PAGEREF _Toc437364268 \h </w:instrText>
        </w:r>
        <w:r w:rsidR="00E02A2C">
          <w:rPr>
            <w:noProof/>
            <w:webHidden/>
          </w:rPr>
        </w:r>
        <w:r w:rsidR="00E02A2C">
          <w:rPr>
            <w:noProof/>
            <w:webHidden/>
          </w:rPr>
          <w:fldChar w:fldCharType="separate"/>
        </w:r>
        <w:r w:rsidR="00E02A2C">
          <w:rPr>
            <w:noProof/>
            <w:webHidden/>
          </w:rPr>
          <w:t>I</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269" w:history="1">
        <w:r w:rsidR="00E02A2C" w:rsidRPr="000B4C47">
          <w:rPr>
            <w:rStyle w:val="af"/>
            <w:noProof/>
          </w:rPr>
          <w:t>ABSTRACT</w:t>
        </w:r>
        <w:r w:rsidR="00E02A2C">
          <w:rPr>
            <w:noProof/>
            <w:webHidden/>
          </w:rPr>
          <w:tab/>
        </w:r>
        <w:r w:rsidR="00E02A2C">
          <w:rPr>
            <w:noProof/>
            <w:webHidden/>
          </w:rPr>
          <w:fldChar w:fldCharType="begin"/>
        </w:r>
        <w:r w:rsidR="00E02A2C">
          <w:rPr>
            <w:noProof/>
            <w:webHidden/>
          </w:rPr>
          <w:instrText xml:space="preserve"> PAGEREF _Toc437364269 \h </w:instrText>
        </w:r>
        <w:r w:rsidR="00E02A2C">
          <w:rPr>
            <w:noProof/>
            <w:webHidden/>
          </w:rPr>
        </w:r>
        <w:r w:rsidR="00E02A2C">
          <w:rPr>
            <w:noProof/>
            <w:webHidden/>
          </w:rPr>
          <w:fldChar w:fldCharType="separate"/>
        </w:r>
        <w:r w:rsidR="00E02A2C">
          <w:rPr>
            <w:noProof/>
            <w:webHidden/>
          </w:rPr>
          <w:t>II</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270" w:history="1">
        <w:r w:rsidR="00E02A2C" w:rsidRPr="000B4C47">
          <w:rPr>
            <w:rStyle w:val="af"/>
            <w:noProof/>
          </w:rPr>
          <w:t>目录</w:t>
        </w:r>
        <w:r w:rsidR="00E02A2C">
          <w:rPr>
            <w:noProof/>
            <w:webHidden/>
          </w:rPr>
          <w:tab/>
        </w:r>
        <w:r w:rsidR="00E02A2C">
          <w:rPr>
            <w:noProof/>
            <w:webHidden/>
          </w:rPr>
          <w:fldChar w:fldCharType="begin"/>
        </w:r>
        <w:r w:rsidR="00E02A2C">
          <w:rPr>
            <w:noProof/>
            <w:webHidden/>
          </w:rPr>
          <w:instrText xml:space="preserve"> PAGEREF _Toc437364270 \h </w:instrText>
        </w:r>
        <w:r w:rsidR="00E02A2C">
          <w:rPr>
            <w:noProof/>
            <w:webHidden/>
          </w:rPr>
        </w:r>
        <w:r w:rsidR="00E02A2C">
          <w:rPr>
            <w:noProof/>
            <w:webHidden/>
          </w:rPr>
          <w:fldChar w:fldCharType="separate"/>
        </w:r>
        <w:r w:rsidR="00E02A2C">
          <w:rPr>
            <w:noProof/>
            <w:webHidden/>
          </w:rPr>
          <w:t>IV</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271" w:history="1">
        <w:r w:rsidR="00E02A2C" w:rsidRPr="000B4C47">
          <w:rPr>
            <w:rStyle w:val="af"/>
            <w:noProof/>
          </w:rPr>
          <w:t>第一章</w:t>
        </w:r>
        <w:r w:rsidR="00E02A2C" w:rsidRPr="000B4C47">
          <w:rPr>
            <w:rStyle w:val="af"/>
            <w:noProof/>
          </w:rPr>
          <w:t xml:space="preserve"> </w:t>
        </w:r>
        <w:r w:rsidR="00E02A2C" w:rsidRPr="000B4C47">
          <w:rPr>
            <w:rStyle w:val="af"/>
            <w:noProof/>
          </w:rPr>
          <w:t>绪论</w:t>
        </w:r>
        <w:r w:rsidR="00E02A2C">
          <w:rPr>
            <w:noProof/>
            <w:webHidden/>
          </w:rPr>
          <w:tab/>
        </w:r>
        <w:r w:rsidR="00E02A2C">
          <w:rPr>
            <w:noProof/>
            <w:webHidden/>
          </w:rPr>
          <w:fldChar w:fldCharType="begin"/>
        </w:r>
        <w:r w:rsidR="00E02A2C">
          <w:rPr>
            <w:noProof/>
            <w:webHidden/>
          </w:rPr>
          <w:instrText xml:space="preserve"> PAGEREF _Toc437364271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272" w:history="1">
        <w:r w:rsidR="00E02A2C" w:rsidRPr="000B4C47">
          <w:rPr>
            <w:rStyle w:val="af"/>
            <w:noProof/>
          </w:rPr>
          <w:t>1.1</w:t>
        </w:r>
        <w:r w:rsidR="00E02A2C">
          <w:rPr>
            <w:rFonts w:asciiTheme="minorHAnsi" w:eastAsiaTheme="minorEastAsia" w:hAnsiTheme="minorHAnsi" w:cstheme="minorBidi"/>
            <w:noProof/>
            <w:sz w:val="21"/>
          </w:rPr>
          <w:tab/>
        </w:r>
        <w:r w:rsidR="00E02A2C" w:rsidRPr="000B4C47">
          <w:rPr>
            <w:rStyle w:val="af"/>
            <w:noProof/>
          </w:rPr>
          <w:t>研究背景与意义</w:t>
        </w:r>
        <w:r w:rsidR="00E02A2C">
          <w:rPr>
            <w:noProof/>
            <w:webHidden/>
          </w:rPr>
          <w:tab/>
        </w:r>
        <w:r w:rsidR="00E02A2C">
          <w:rPr>
            <w:noProof/>
            <w:webHidden/>
          </w:rPr>
          <w:fldChar w:fldCharType="begin"/>
        </w:r>
        <w:r w:rsidR="00E02A2C">
          <w:rPr>
            <w:noProof/>
            <w:webHidden/>
          </w:rPr>
          <w:instrText xml:space="preserve"> PAGEREF _Toc437364272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273" w:history="1">
        <w:r w:rsidR="00E02A2C" w:rsidRPr="000B4C47">
          <w:rPr>
            <w:rStyle w:val="af"/>
            <w:noProof/>
          </w:rPr>
          <w:t>1.2</w:t>
        </w:r>
        <w:r w:rsidR="00E02A2C">
          <w:rPr>
            <w:rFonts w:asciiTheme="minorHAnsi" w:eastAsiaTheme="minorEastAsia" w:hAnsiTheme="minorHAnsi" w:cstheme="minorBidi"/>
            <w:noProof/>
            <w:sz w:val="21"/>
          </w:rPr>
          <w:tab/>
        </w:r>
        <w:r w:rsidR="00E02A2C" w:rsidRPr="000B4C47">
          <w:rPr>
            <w:rStyle w:val="af"/>
            <w:noProof/>
          </w:rPr>
          <w:t>研究内容与目标</w:t>
        </w:r>
        <w:r w:rsidR="00E02A2C">
          <w:rPr>
            <w:noProof/>
            <w:webHidden/>
          </w:rPr>
          <w:tab/>
        </w:r>
        <w:r w:rsidR="00E02A2C">
          <w:rPr>
            <w:noProof/>
            <w:webHidden/>
          </w:rPr>
          <w:fldChar w:fldCharType="begin"/>
        </w:r>
        <w:r w:rsidR="00E02A2C">
          <w:rPr>
            <w:noProof/>
            <w:webHidden/>
          </w:rPr>
          <w:instrText xml:space="preserve"> PAGEREF _Toc437364273 \h </w:instrText>
        </w:r>
        <w:r w:rsidR="00E02A2C">
          <w:rPr>
            <w:noProof/>
            <w:webHidden/>
          </w:rPr>
        </w:r>
        <w:r w:rsidR="00E02A2C">
          <w:rPr>
            <w:noProof/>
            <w:webHidden/>
          </w:rPr>
          <w:fldChar w:fldCharType="separate"/>
        </w:r>
        <w:r w:rsidR="00E02A2C">
          <w:rPr>
            <w:noProof/>
            <w:webHidden/>
          </w:rPr>
          <w:t>2</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274" w:history="1">
        <w:r w:rsidR="00E02A2C" w:rsidRPr="000B4C47">
          <w:rPr>
            <w:rStyle w:val="af"/>
            <w:noProof/>
          </w:rPr>
          <w:t>1.3</w:t>
        </w:r>
        <w:r w:rsidR="00E02A2C">
          <w:rPr>
            <w:rFonts w:asciiTheme="minorHAnsi" w:eastAsiaTheme="minorEastAsia" w:hAnsiTheme="minorHAnsi" w:cstheme="minorBidi"/>
            <w:noProof/>
            <w:sz w:val="21"/>
          </w:rPr>
          <w:tab/>
        </w:r>
        <w:r w:rsidR="00E02A2C" w:rsidRPr="000B4C47">
          <w:rPr>
            <w:rStyle w:val="af"/>
            <w:noProof/>
          </w:rPr>
          <w:t>论文结构</w:t>
        </w:r>
        <w:r w:rsidR="00E02A2C">
          <w:rPr>
            <w:noProof/>
            <w:webHidden/>
          </w:rPr>
          <w:tab/>
        </w:r>
        <w:r w:rsidR="00E02A2C">
          <w:rPr>
            <w:noProof/>
            <w:webHidden/>
          </w:rPr>
          <w:fldChar w:fldCharType="begin"/>
        </w:r>
        <w:r w:rsidR="00E02A2C">
          <w:rPr>
            <w:noProof/>
            <w:webHidden/>
          </w:rPr>
          <w:instrText xml:space="preserve"> PAGEREF _Toc437364274 \h </w:instrText>
        </w:r>
        <w:r w:rsidR="00E02A2C">
          <w:rPr>
            <w:noProof/>
            <w:webHidden/>
          </w:rPr>
        </w:r>
        <w:r w:rsidR="00E02A2C">
          <w:rPr>
            <w:noProof/>
            <w:webHidden/>
          </w:rPr>
          <w:fldChar w:fldCharType="separate"/>
        </w:r>
        <w:r w:rsidR="00E02A2C">
          <w:rPr>
            <w:noProof/>
            <w:webHidden/>
          </w:rPr>
          <w:t>3</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275" w:history="1">
        <w:r w:rsidR="00E02A2C" w:rsidRPr="000B4C47">
          <w:rPr>
            <w:rStyle w:val="af"/>
            <w:noProof/>
          </w:rPr>
          <w:t>第二章</w:t>
        </w:r>
        <w:r w:rsidR="00E02A2C" w:rsidRPr="000B4C47">
          <w:rPr>
            <w:rStyle w:val="af"/>
            <w:noProof/>
          </w:rPr>
          <w:t xml:space="preserve"> </w:t>
        </w:r>
        <w:r w:rsidR="00E02A2C" w:rsidRPr="000B4C47">
          <w:rPr>
            <w:rStyle w:val="af"/>
            <w:noProof/>
          </w:rPr>
          <w:t>参与式感知中的激励机制</w:t>
        </w:r>
        <w:r w:rsidR="00E02A2C">
          <w:rPr>
            <w:noProof/>
            <w:webHidden/>
          </w:rPr>
          <w:tab/>
        </w:r>
        <w:r w:rsidR="00E02A2C">
          <w:rPr>
            <w:noProof/>
            <w:webHidden/>
          </w:rPr>
          <w:fldChar w:fldCharType="begin"/>
        </w:r>
        <w:r w:rsidR="00E02A2C">
          <w:rPr>
            <w:noProof/>
            <w:webHidden/>
          </w:rPr>
          <w:instrText xml:space="preserve"> PAGEREF _Toc437364275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280" w:history="1">
        <w:r w:rsidR="00E02A2C" w:rsidRPr="000B4C47">
          <w:rPr>
            <w:rStyle w:val="af"/>
            <w:noProof/>
          </w:rPr>
          <w:t>2.1</w:t>
        </w:r>
        <w:r w:rsidR="00E02A2C">
          <w:rPr>
            <w:rFonts w:asciiTheme="minorHAnsi" w:eastAsiaTheme="minorEastAsia" w:hAnsiTheme="minorHAnsi" w:cstheme="minorBidi"/>
            <w:noProof/>
            <w:sz w:val="21"/>
          </w:rPr>
          <w:tab/>
        </w:r>
        <w:r w:rsidR="00E02A2C" w:rsidRPr="000B4C47">
          <w:rPr>
            <w:rStyle w:val="af"/>
            <w:noProof/>
          </w:rPr>
          <w:t>垂直搜索引擎概述</w:t>
        </w:r>
        <w:r w:rsidR="00E02A2C">
          <w:rPr>
            <w:noProof/>
            <w:webHidden/>
          </w:rPr>
          <w:tab/>
        </w:r>
        <w:r w:rsidR="00E02A2C">
          <w:rPr>
            <w:noProof/>
            <w:webHidden/>
          </w:rPr>
          <w:fldChar w:fldCharType="begin"/>
        </w:r>
        <w:r w:rsidR="00E02A2C">
          <w:rPr>
            <w:noProof/>
            <w:webHidden/>
          </w:rPr>
          <w:instrText xml:space="preserve"> PAGEREF _Toc437364280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286" w:history="1">
        <w:r w:rsidR="00E02A2C" w:rsidRPr="000B4C47">
          <w:rPr>
            <w:rStyle w:val="af"/>
            <w:noProof/>
          </w:rPr>
          <w:t>2.1.1</w:t>
        </w:r>
        <w:r w:rsidR="00E02A2C">
          <w:rPr>
            <w:rFonts w:asciiTheme="minorHAnsi" w:eastAsiaTheme="minorEastAsia" w:hAnsiTheme="minorHAnsi" w:cstheme="minorBidi"/>
            <w:noProof/>
            <w:sz w:val="21"/>
          </w:rPr>
          <w:tab/>
        </w:r>
        <w:r w:rsidR="00E02A2C" w:rsidRPr="000B4C47">
          <w:rPr>
            <w:rStyle w:val="af"/>
            <w:rFonts w:ascii="黑体"/>
            <w:noProof/>
          </w:rPr>
          <w:t>原理和架构</w:t>
        </w:r>
        <w:r w:rsidR="00E02A2C">
          <w:rPr>
            <w:noProof/>
            <w:webHidden/>
          </w:rPr>
          <w:tab/>
        </w:r>
        <w:r w:rsidR="00E02A2C">
          <w:rPr>
            <w:noProof/>
            <w:webHidden/>
          </w:rPr>
          <w:fldChar w:fldCharType="begin"/>
        </w:r>
        <w:r w:rsidR="00E02A2C">
          <w:rPr>
            <w:noProof/>
            <w:webHidden/>
          </w:rPr>
          <w:instrText xml:space="preserve"> PAGEREF _Toc437364286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287" w:history="1">
        <w:r w:rsidR="00E02A2C" w:rsidRPr="000B4C47">
          <w:rPr>
            <w:rStyle w:val="af"/>
            <w:noProof/>
          </w:rPr>
          <w:t>2.1.2</w:t>
        </w:r>
        <w:r w:rsidR="00E02A2C">
          <w:rPr>
            <w:rFonts w:asciiTheme="minorHAnsi" w:eastAsiaTheme="minorEastAsia" w:hAnsiTheme="minorHAnsi" w:cstheme="minorBidi"/>
            <w:noProof/>
            <w:sz w:val="21"/>
          </w:rPr>
          <w:tab/>
        </w:r>
        <w:r w:rsidR="00E02A2C" w:rsidRPr="000B4C47">
          <w:rPr>
            <w:rStyle w:val="af"/>
            <w:rFonts w:ascii="黑体"/>
            <w:noProof/>
          </w:rPr>
          <w:t>垂直搜索引擎评价指标</w:t>
        </w:r>
        <w:r w:rsidR="00E02A2C">
          <w:rPr>
            <w:noProof/>
            <w:webHidden/>
          </w:rPr>
          <w:tab/>
        </w:r>
        <w:r w:rsidR="00E02A2C">
          <w:rPr>
            <w:noProof/>
            <w:webHidden/>
          </w:rPr>
          <w:fldChar w:fldCharType="begin"/>
        </w:r>
        <w:r w:rsidR="00E02A2C">
          <w:rPr>
            <w:noProof/>
            <w:webHidden/>
          </w:rPr>
          <w:instrText xml:space="preserve"> PAGEREF _Toc437364287 \h </w:instrText>
        </w:r>
        <w:r w:rsidR="00E02A2C">
          <w:rPr>
            <w:noProof/>
            <w:webHidden/>
          </w:rPr>
        </w:r>
        <w:r w:rsidR="00E02A2C">
          <w:rPr>
            <w:noProof/>
            <w:webHidden/>
          </w:rPr>
          <w:fldChar w:fldCharType="separate"/>
        </w:r>
        <w:r w:rsidR="00E02A2C">
          <w:rPr>
            <w:noProof/>
            <w:webHidden/>
          </w:rPr>
          <w:t>6</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289" w:history="1">
        <w:r w:rsidR="00E02A2C" w:rsidRPr="000B4C47">
          <w:rPr>
            <w:rStyle w:val="af"/>
            <w:noProof/>
          </w:rPr>
          <w:t>2.2</w:t>
        </w:r>
        <w:r w:rsidR="00E02A2C">
          <w:rPr>
            <w:rFonts w:asciiTheme="minorHAnsi" w:eastAsiaTheme="minorEastAsia" w:hAnsiTheme="minorHAnsi" w:cstheme="minorBidi"/>
            <w:noProof/>
            <w:sz w:val="21"/>
          </w:rPr>
          <w:tab/>
        </w:r>
        <w:r w:rsidR="00E02A2C" w:rsidRPr="000B4C47">
          <w:rPr>
            <w:rStyle w:val="af"/>
            <w:noProof/>
          </w:rPr>
          <w:t>自然语言处理技术概述</w:t>
        </w:r>
        <w:r w:rsidR="00E02A2C">
          <w:rPr>
            <w:noProof/>
            <w:webHidden/>
          </w:rPr>
          <w:tab/>
        </w:r>
        <w:r w:rsidR="00E02A2C">
          <w:rPr>
            <w:noProof/>
            <w:webHidden/>
          </w:rPr>
          <w:fldChar w:fldCharType="begin"/>
        </w:r>
        <w:r w:rsidR="00E02A2C">
          <w:rPr>
            <w:noProof/>
            <w:webHidden/>
          </w:rPr>
          <w:instrText xml:space="preserve"> PAGEREF _Toc437364289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292" w:history="1">
        <w:r w:rsidR="00E02A2C" w:rsidRPr="000B4C47">
          <w:rPr>
            <w:rStyle w:val="af"/>
            <w:noProof/>
          </w:rPr>
          <w:t>2.2.1</w:t>
        </w:r>
        <w:r w:rsidR="00E02A2C">
          <w:rPr>
            <w:rFonts w:asciiTheme="minorHAnsi" w:eastAsiaTheme="minorEastAsia" w:hAnsiTheme="minorHAnsi" w:cstheme="minorBidi"/>
            <w:noProof/>
            <w:sz w:val="21"/>
          </w:rPr>
          <w:tab/>
        </w:r>
        <w:r w:rsidR="00E02A2C" w:rsidRPr="000B4C47">
          <w:rPr>
            <w:rStyle w:val="af"/>
            <w:rFonts w:ascii="黑体"/>
            <w:noProof/>
          </w:rPr>
          <w:t>分词及词库</w:t>
        </w:r>
        <w:r w:rsidR="00E02A2C">
          <w:rPr>
            <w:noProof/>
            <w:webHidden/>
          </w:rPr>
          <w:tab/>
        </w:r>
        <w:r w:rsidR="00E02A2C">
          <w:rPr>
            <w:noProof/>
            <w:webHidden/>
          </w:rPr>
          <w:fldChar w:fldCharType="begin"/>
        </w:r>
        <w:r w:rsidR="00E02A2C">
          <w:rPr>
            <w:noProof/>
            <w:webHidden/>
          </w:rPr>
          <w:instrText xml:space="preserve"> PAGEREF _Toc437364292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295" w:history="1">
        <w:r w:rsidR="00E02A2C" w:rsidRPr="000B4C47">
          <w:rPr>
            <w:rStyle w:val="af"/>
            <w:noProof/>
          </w:rPr>
          <w:t>2.2.2</w:t>
        </w:r>
        <w:r w:rsidR="00E02A2C">
          <w:rPr>
            <w:rFonts w:asciiTheme="minorHAnsi" w:eastAsiaTheme="minorEastAsia" w:hAnsiTheme="minorHAnsi" w:cstheme="minorBidi"/>
            <w:noProof/>
            <w:sz w:val="21"/>
          </w:rPr>
          <w:tab/>
        </w:r>
        <w:r w:rsidR="00E02A2C" w:rsidRPr="000B4C47">
          <w:rPr>
            <w:rStyle w:val="af"/>
            <w:rFonts w:ascii="黑体"/>
            <w:noProof/>
          </w:rPr>
          <w:t>词性标注</w:t>
        </w:r>
        <w:r w:rsidR="00E02A2C">
          <w:rPr>
            <w:noProof/>
            <w:webHidden/>
          </w:rPr>
          <w:tab/>
        </w:r>
        <w:r w:rsidR="00E02A2C">
          <w:rPr>
            <w:noProof/>
            <w:webHidden/>
          </w:rPr>
          <w:fldChar w:fldCharType="begin"/>
        </w:r>
        <w:r w:rsidR="00E02A2C">
          <w:rPr>
            <w:noProof/>
            <w:webHidden/>
          </w:rPr>
          <w:instrText xml:space="preserve"> PAGEREF _Toc437364295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296" w:history="1">
        <w:r w:rsidR="00E02A2C" w:rsidRPr="000B4C47">
          <w:rPr>
            <w:rStyle w:val="af"/>
            <w:noProof/>
          </w:rPr>
          <w:t>2.2.3</w:t>
        </w:r>
        <w:r w:rsidR="00E02A2C">
          <w:rPr>
            <w:rFonts w:asciiTheme="minorHAnsi" w:eastAsiaTheme="minorEastAsia" w:hAnsiTheme="minorHAnsi" w:cstheme="minorBidi"/>
            <w:noProof/>
            <w:sz w:val="21"/>
          </w:rPr>
          <w:tab/>
        </w:r>
        <w:r w:rsidR="00E02A2C" w:rsidRPr="000B4C47">
          <w:rPr>
            <w:rStyle w:val="af"/>
            <w:rFonts w:ascii="黑体"/>
            <w:noProof/>
          </w:rPr>
          <w:t>实体提取</w:t>
        </w:r>
        <w:r w:rsidR="00E02A2C">
          <w:rPr>
            <w:noProof/>
            <w:webHidden/>
          </w:rPr>
          <w:tab/>
        </w:r>
        <w:r w:rsidR="00E02A2C">
          <w:rPr>
            <w:noProof/>
            <w:webHidden/>
          </w:rPr>
          <w:fldChar w:fldCharType="begin"/>
        </w:r>
        <w:r w:rsidR="00E02A2C">
          <w:rPr>
            <w:noProof/>
            <w:webHidden/>
          </w:rPr>
          <w:instrText xml:space="preserve"> PAGEREF _Toc437364296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297" w:history="1">
        <w:r w:rsidR="00E02A2C" w:rsidRPr="000B4C47">
          <w:rPr>
            <w:rStyle w:val="af"/>
            <w:noProof/>
          </w:rPr>
          <w:t>2.2.4</w:t>
        </w:r>
        <w:r w:rsidR="00E02A2C">
          <w:rPr>
            <w:rFonts w:asciiTheme="minorHAnsi" w:eastAsiaTheme="minorEastAsia" w:hAnsiTheme="minorHAnsi" w:cstheme="minorBidi"/>
            <w:noProof/>
            <w:sz w:val="21"/>
          </w:rPr>
          <w:tab/>
        </w:r>
        <w:r w:rsidR="00E02A2C" w:rsidRPr="000B4C47">
          <w:rPr>
            <w:rStyle w:val="af"/>
            <w:rFonts w:ascii="黑体"/>
            <w:noProof/>
          </w:rPr>
          <w:t>实体特征及关系发现</w:t>
        </w:r>
        <w:r w:rsidR="00E02A2C">
          <w:rPr>
            <w:noProof/>
            <w:webHidden/>
          </w:rPr>
          <w:tab/>
        </w:r>
        <w:r w:rsidR="00E02A2C">
          <w:rPr>
            <w:noProof/>
            <w:webHidden/>
          </w:rPr>
          <w:fldChar w:fldCharType="begin"/>
        </w:r>
        <w:r w:rsidR="00E02A2C">
          <w:rPr>
            <w:noProof/>
            <w:webHidden/>
          </w:rPr>
          <w:instrText xml:space="preserve"> PAGEREF _Toc437364297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298" w:history="1">
        <w:r w:rsidR="00E02A2C" w:rsidRPr="000B4C47">
          <w:rPr>
            <w:rStyle w:val="af"/>
            <w:noProof/>
          </w:rPr>
          <w:t>2.3</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298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00" w:history="1">
        <w:r w:rsidR="00E02A2C" w:rsidRPr="000B4C47">
          <w:rPr>
            <w:rStyle w:val="af"/>
            <w:noProof/>
          </w:rPr>
          <w:t>2.3.1</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300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01" w:history="1">
        <w:r w:rsidR="00E02A2C" w:rsidRPr="000B4C47">
          <w:rPr>
            <w:rStyle w:val="af"/>
            <w:noProof/>
          </w:rPr>
          <w:t>2.3.2</w:t>
        </w:r>
        <w:r w:rsidR="00E02A2C">
          <w:rPr>
            <w:rFonts w:asciiTheme="minorHAnsi" w:eastAsiaTheme="minorEastAsia" w:hAnsiTheme="minorHAnsi" w:cstheme="minorBidi"/>
            <w:noProof/>
            <w:sz w:val="21"/>
          </w:rPr>
          <w:tab/>
        </w:r>
        <w:r w:rsidR="00E02A2C" w:rsidRPr="000B4C47">
          <w:rPr>
            <w:rStyle w:val="af"/>
            <w:noProof/>
          </w:rPr>
          <w:t>现有的一些知识库介绍</w:t>
        </w:r>
        <w:r w:rsidR="00E02A2C">
          <w:rPr>
            <w:noProof/>
            <w:webHidden/>
          </w:rPr>
          <w:tab/>
        </w:r>
        <w:r w:rsidR="00E02A2C">
          <w:rPr>
            <w:noProof/>
            <w:webHidden/>
          </w:rPr>
          <w:fldChar w:fldCharType="begin"/>
        </w:r>
        <w:r w:rsidR="00E02A2C">
          <w:rPr>
            <w:noProof/>
            <w:webHidden/>
          </w:rPr>
          <w:instrText xml:space="preserve"> PAGEREF _Toc437364301 \h </w:instrText>
        </w:r>
        <w:r w:rsidR="00E02A2C">
          <w:rPr>
            <w:noProof/>
            <w:webHidden/>
          </w:rPr>
        </w:r>
        <w:r w:rsidR="00E02A2C">
          <w:rPr>
            <w:noProof/>
            <w:webHidden/>
          </w:rPr>
          <w:fldChar w:fldCharType="separate"/>
        </w:r>
        <w:r w:rsidR="00E02A2C">
          <w:rPr>
            <w:noProof/>
            <w:webHidden/>
          </w:rPr>
          <w:t>10</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02" w:history="1">
        <w:r w:rsidR="00E02A2C" w:rsidRPr="000B4C47">
          <w:rPr>
            <w:rStyle w:val="af"/>
            <w:noProof/>
          </w:rPr>
          <w:t>2.4</w:t>
        </w:r>
        <w:r w:rsidR="00E02A2C">
          <w:rPr>
            <w:rFonts w:asciiTheme="minorHAnsi" w:eastAsiaTheme="minorEastAsia" w:hAnsiTheme="minorHAnsi" w:cstheme="minorBidi"/>
            <w:noProof/>
            <w:sz w:val="21"/>
          </w:rPr>
          <w:tab/>
        </w:r>
        <w:r w:rsidR="00E02A2C" w:rsidRPr="000B4C47">
          <w:rPr>
            <w:rStyle w:val="af"/>
            <w:noProof/>
          </w:rPr>
          <w:t>本文用到的开源软件和相关技术</w:t>
        </w:r>
        <w:r w:rsidR="00E02A2C">
          <w:rPr>
            <w:noProof/>
            <w:webHidden/>
          </w:rPr>
          <w:tab/>
        </w:r>
        <w:r w:rsidR="00E02A2C">
          <w:rPr>
            <w:noProof/>
            <w:webHidden/>
          </w:rPr>
          <w:fldChar w:fldCharType="begin"/>
        </w:r>
        <w:r w:rsidR="00E02A2C">
          <w:rPr>
            <w:noProof/>
            <w:webHidden/>
          </w:rPr>
          <w:instrText xml:space="preserve"> PAGEREF _Toc437364302 \h </w:instrText>
        </w:r>
        <w:r w:rsidR="00E02A2C">
          <w:rPr>
            <w:noProof/>
            <w:webHidden/>
          </w:rPr>
        </w:r>
        <w:r w:rsidR="00E02A2C">
          <w:rPr>
            <w:noProof/>
            <w:webHidden/>
          </w:rPr>
          <w:fldChar w:fldCharType="separate"/>
        </w:r>
        <w:r w:rsidR="00E02A2C">
          <w:rPr>
            <w:noProof/>
            <w:webHidden/>
          </w:rPr>
          <w:t>11</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05" w:history="1">
        <w:r w:rsidR="00E02A2C" w:rsidRPr="000B4C47">
          <w:rPr>
            <w:rStyle w:val="af"/>
            <w:rFonts w:ascii="黑体" w:hAnsi="宋体"/>
            <w:noProof/>
          </w:rPr>
          <w:t>2.4.1</w:t>
        </w:r>
        <w:r w:rsidR="00E02A2C">
          <w:rPr>
            <w:rFonts w:asciiTheme="minorHAnsi" w:eastAsiaTheme="minorEastAsia" w:hAnsiTheme="minorHAnsi" w:cstheme="minorBidi"/>
            <w:noProof/>
            <w:sz w:val="21"/>
          </w:rPr>
          <w:tab/>
        </w:r>
        <w:r w:rsidR="00E02A2C" w:rsidRPr="000B4C47">
          <w:rPr>
            <w:rStyle w:val="af"/>
            <w:rFonts w:ascii="黑体" w:hAnsi="宋体"/>
            <w:noProof/>
          </w:rPr>
          <w:t>Stanford NLP</w:t>
        </w:r>
        <w:r w:rsidR="00E02A2C">
          <w:rPr>
            <w:noProof/>
            <w:webHidden/>
          </w:rPr>
          <w:tab/>
        </w:r>
        <w:r w:rsidR="00E02A2C">
          <w:rPr>
            <w:noProof/>
            <w:webHidden/>
          </w:rPr>
          <w:fldChar w:fldCharType="begin"/>
        </w:r>
        <w:r w:rsidR="00E02A2C">
          <w:rPr>
            <w:noProof/>
            <w:webHidden/>
          </w:rPr>
          <w:instrText xml:space="preserve"> PAGEREF _Toc437364305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06" w:history="1">
        <w:r w:rsidR="00E02A2C" w:rsidRPr="000B4C47">
          <w:rPr>
            <w:rStyle w:val="af"/>
            <w:rFonts w:ascii="黑体" w:hAnsi="宋体"/>
            <w:noProof/>
          </w:rPr>
          <w:t>2.4.2</w:t>
        </w:r>
        <w:r w:rsidR="00E02A2C">
          <w:rPr>
            <w:rFonts w:asciiTheme="minorHAnsi" w:eastAsiaTheme="minorEastAsia" w:hAnsiTheme="minorHAnsi" w:cstheme="minorBidi"/>
            <w:noProof/>
            <w:sz w:val="21"/>
          </w:rPr>
          <w:tab/>
        </w:r>
        <w:r w:rsidR="00E02A2C" w:rsidRPr="000B4C47">
          <w:rPr>
            <w:rStyle w:val="af"/>
            <w:rFonts w:ascii="黑体" w:hAnsi="宋体"/>
            <w:noProof/>
          </w:rPr>
          <w:t>Scrapy</w:t>
        </w:r>
        <w:r w:rsidR="00E02A2C">
          <w:rPr>
            <w:noProof/>
            <w:webHidden/>
          </w:rPr>
          <w:tab/>
        </w:r>
        <w:r w:rsidR="00E02A2C">
          <w:rPr>
            <w:noProof/>
            <w:webHidden/>
          </w:rPr>
          <w:fldChar w:fldCharType="begin"/>
        </w:r>
        <w:r w:rsidR="00E02A2C">
          <w:rPr>
            <w:noProof/>
            <w:webHidden/>
          </w:rPr>
          <w:instrText xml:space="preserve"> PAGEREF _Toc437364306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07" w:history="1">
        <w:r w:rsidR="00E02A2C" w:rsidRPr="000B4C47">
          <w:rPr>
            <w:rStyle w:val="af"/>
            <w:rFonts w:ascii="黑体" w:hAnsi="宋体"/>
            <w:noProof/>
          </w:rPr>
          <w:t>2.4.3</w:t>
        </w:r>
        <w:r w:rsidR="00E02A2C">
          <w:rPr>
            <w:rFonts w:asciiTheme="minorHAnsi" w:eastAsiaTheme="minorEastAsia" w:hAnsiTheme="minorHAnsi" w:cstheme="minorBidi"/>
            <w:noProof/>
            <w:sz w:val="21"/>
          </w:rPr>
          <w:tab/>
        </w:r>
        <w:r w:rsidR="00E02A2C" w:rsidRPr="000B4C47">
          <w:rPr>
            <w:rStyle w:val="af"/>
            <w:rFonts w:ascii="黑体" w:hAnsi="宋体"/>
            <w:noProof/>
          </w:rPr>
          <w:t>IKanalyzer</w:t>
        </w:r>
        <w:r w:rsidR="00E02A2C" w:rsidRPr="000B4C47">
          <w:rPr>
            <w:rStyle w:val="af"/>
            <w:rFonts w:ascii="黑体" w:hAnsi="宋体"/>
            <w:noProof/>
          </w:rPr>
          <w:t>分词器</w:t>
        </w:r>
        <w:r w:rsidR="00E02A2C">
          <w:rPr>
            <w:noProof/>
            <w:webHidden/>
          </w:rPr>
          <w:tab/>
        </w:r>
        <w:r w:rsidR="00E02A2C">
          <w:rPr>
            <w:noProof/>
            <w:webHidden/>
          </w:rPr>
          <w:fldChar w:fldCharType="begin"/>
        </w:r>
        <w:r w:rsidR="00E02A2C">
          <w:rPr>
            <w:noProof/>
            <w:webHidden/>
          </w:rPr>
          <w:instrText xml:space="preserve"> PAGEREF _Toc437364307 \h </w:instrText>
        </w:r>
        <w:r w:rsidR="00E02A2C">
          <w:rPr>
            <w:noProof/>
            <w:webHidden/>
          </w:rPr>
        </w:r>
        <w:r w:rsidR="00E02A2C">
          <w:rPr>
            <w:noProof/>
            <w:webHidden/>
          </w:rPr>
          <w:fldChar w:fldCharType="separate"/>
        </w:r>
        <w:r w:rsidR="00E02A2C">
          <w:rPr>
            <w:noProof/>
            <w:webHidden/>
          </w:rPr>
          <w:t>13</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08" w:history="1">
        <w:r w:rsidR="00E02A2C" w:rsidRPr="000B4C47">
          <w:rPr>
            <w:rStyle w:val="af"/>
            <w:rFonts w:ascii="黑体" w:hAnsi="宋体"/>
            <w:noProof/>
          </w:rPr>
          <w:t>2.4.4</w:t>
        </w:r>
        <w:r w:rsidR="00E02A2C">
          <w:rPr>
            <w:rFonts w:asciiTheme="minorHAnsi" w:eastAsiaTheme="minorEastAsia" w:hAnsiTheme="minorHAnsi" w:cstheme="minorBidi"/>
            <w:noProof/>
            <w:sz w:val="21"/>
          </w:rPr>
          <w:tab/>
        </w:r>
        <w:r w:rsidR="00E02A2C" w:rsidRPr="000B4C47">
          <w:rPr>
            <w:rStyle w:val="af"/>
            <w:rFonts w:ascii="黑体" w:hAnsi="宋体"/>
            <w:noProof/>
          </w:rPr>
          <w:t>Lucene</w:t>
        </w:r>
        <w:r w:rsidR="00E02A2C">
          <w:rPr>
            <w:noProof/>
            <w:webHidden/>
          </w:rPr>
          <w:tab/>
        </w:r>
        <w:r w:rsidR="00E02A2C">
          <w:rPr>
            <w:noProof/>
            <w:webHidden/>
          </w:rPr>
          <w:fldChar w:fldCharType="begin"/>
        </w:r>
        <w:r w:rsidR="00E02A2C">
          <w:rPr>
            <w:noProof/>
            <w:webHidden/>
          </w:rPr>
          <w:instrText xml:space="preserve"> PAGEREF _Toc437364308 \h </w:instrText>
        </w:r>
        <w:r w:rsidR="00E02A2C">
          <w:rPr>
            <w:noProof/>
            <w:webHidden/>
          </w:rPr>
        </w:r>
        <w:r w:rsidR="00E02A2C">
          <w:rPr>
            <w:noProof/>
            <w:webHidden/>
          </w:rPr>
          <w:fldChar w:fldCharType="separate"/>
        </w:r>
        <w:r w:rsidR="00E02A2C">
          <w:rPr>
            <w:noProof/>
            <w:webHidden/>
          </w:rPr>
          <w:t>14</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309" w:history="1">
        <w:r w:rsidR="00E02A2C" w:rsidRPr="000B4C47">
          <w:rPr>
            <w:rStyle w:val="af"/>
            <w:noProof/>
          </w:rPr>
          <w:t>第三章</w:t>
        </w:r>
        <w:r w:rsidR="00E02A2C" w:rsidRPr="000B4C47">
          <w:rPr>
            <w:rStyle w:val="af"/>
            <w:noProof/>
          </w:rPr>
          <w:t xml:space="preserve"> </w:t>
        </w:r>
        <w:r w:rsidR="00E02A2C" w:rsidRPr="000B4C47">
          <w:rPr>
            <w:rStyle w:val="af"/>
            <w:noProof/>
          </w:rPr>
          <w:t>实验平台的需求分析</w:t>
        </w:r>
        <w:r w:rsidR="00E02A2C">
          <w:rPr>
            <w:noProof/>
            <w:webHidden/>
          </w:rPr>
          <w:tab/>
        </w:r>
        <w:r w:rsidR="00E02A2C">
          <w:rPr>
            <w:noProof/>
            <w:webHidden/>
          </w:rPr>
          <w:fldChar w:fldCharType="begin"/>
        </w:r>
        <w:r w:rsidR="00E02A2C">
          <w:rPr>
            <w:noProof/>
            <w:webHidden/>
          </w:rPr>
          <w:instrText xml:space="preserve"> PAGEREF _Toc437364309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13" w:history="1">
        <w:r w:rsidR="00E02A2C" w:rsidRPr="000B4C47">
          <w:rPr>
            <w:rStyle w:val="af"/>
            <w:noProof/>
          </w:rPr>
          <w:t>3.1</w:t>
        </w:r>
        <w:r w:rsidR="00E02A2C">
          <w:rPr>
            <w:rFonts w:asciiTheme="minorHAnsi" w:eastAsiaTheme="minorEastAsia" w:hAnsiTheme="minorHAnsi" w:cstheme="minorBidi"/>
            <w:noProof/>
            <w:sz w:val="21"/>
          </w:rPr>
          <w:tab/>
        </w:r>
        <w:r w:rsidR="00E02A2C" w:rsidRPr="000B4C47">
          <w:rPr>
            <w:rStyle w:val="af"/>
            <w:noProof/>
          </w:rPr>
          <w:t>主题知识库系统设计概述</w:t>
        </w:r>
        <w:r w:rsidR="00E02A2C">
          <w:rPr>
            <w:noProof/>
            <w:webHidden/>
          </w:rPr>
          <w:tab/>
        </w:r>
        <w:r w:rsidR="00E02A2C">
          <w:rPr>
            <w:noProof/>
            <w:webHidden/>
          </w:rPr>
          <w:fldChar w:fldCharType="begin"/>
        </w:r>
        <w:r w:rsidR="00E02A2C">
          <w:rPr>
            <w:noProof/>
            <w:webHidden/>
          </w:rPr>
          <w:instrText xml:space="preserve"> PAGEREF _Toc437364313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14" w:history="1">
        <w:r w:rsidR="00E02A2C" w:rsidRPr="000B4C47">
          <w:rPr>
            <w:rStyle w:val="af"/>
            <w:noProof/>
          </w:rPr>
          <w:t>3.1.1</w:t>
        </w:r>
        <w:r w:rsidR="00E02A2C">
          <w:rPr>
            <w:rFonts w:asciiTheme="minorHAnsi" w:eastAsiaTheme="minorEastAsia" w:hAnsiTheme="minorHAnsi" w:cstheme="minorBidi"/>
            <w:noProof/>
            <w:sz w:val="21"/>
          </w:rPr>
          <w:tab/>
        </w:r>
        <w:r w:rsidR="00E02A2C" w:rsidRPr="000B4C47">
          <w:rPr>
            <w:rStyle w:val="af"/>
            <w:noProof/>
          </w:rPr>
          <w:t>需求分析</w:t>
        </w:r>
        <w:r w:rsidR="00E02A2C">
          <w:rPr>
            <w:noProof/>
            <w:webHidden/>
          </w:rPr>
          <w:tab/>
        </w:r>
        <w:r w:rsidR="00E02A2C">
          <w:rPr>
            <w:noProof/>
            <w:webHidden/>
          </w:rPr>
          <w:fldChar w:fldCharType="begin"/>
        </w:r>
        <w:r w:rsidR="00E02A2C">
          <w:rPr>
            <w:noProof/>
            <w:webHidden/>
          </w:rPr>
          <w:instrText xml:space="preserve"> PAGEREF _Toc437364314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15" w:history="1">
        <w:r w:rsidR="00E02A2C" w:rsidRPr="000B4C47">
          <w:rPr>
            <w:rStyle w:val="af"/>
            <w:noProof/>
          </w:rPr>
          <w:t>3.1.2</w:t>
        </w:r>
        <w:r w:rsidR="00E02A2C">
          <w:rPr>
            <w:rFonts w:asciiTheme="minorHAnsi" w:eastAsiaTheme="minorEastAsia" w:hAnsiTheme="minorHAnsi" w:cstheme="minorBidi"/>
            <w:noProof/>
            <w:sz w:val="21"/>
          </w:rPr>
          <w:tab/>
        </w:r>
        <w:r w:rsidR="00E02A2C" w:rsidRPr="000B4C47">
          <w:rPr>
            <w:rStyle w:val="af"/>
            <w:noProof/>
          </w:rPr>
          <w:t>系统总体设计</w:t>
        </w:r>
        <w:r w:rsidR="00E02A2C">
          <w:rPr>
            <w:noProof/>
            <w:webHidden/>
          </w:rPr>
          <w:tab/>
        </w:r>
        <w:r w:rsidR="00E02A2C">
          <w:rPr>
            <w:noProof/>
            <w:webHidden/>
          </w:rPr>
          <w:fldChar w:fldCharType="begin"/>
        </w:r>
        <w:r w:rsidR="00E02A2C">
          <w:rPr>
            <w:noProof/>
            <w:webHidden/>
          </w:rPr>
          <w:instrText xml:space="preserve"> PAGEREF _Toc437364315 \h </w:instrText>
        </w:r>
        <w:r w:rsidR="00E02A2C">
          <w:rPr>
            <w:noProof/>
            <w:webHidden/>
          </w:rPr>
        </w:r>
        <w:r w:rsidR="00E02A2C">
          <w:rPr>
            <w:noProof/>
            <w:webHidden/>
          </w:rPr>
          <w:fldChar w:fldCharType="separate"/>
        </w:r>
        <w:r w:rsidR="00E02A2C">
          <w:rPr>
            <w:noProof/>
            <w:webHidden/>
          </w:rPr>
          <w:t>16</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16" w:history="1">
        <w:r w:rsidR="00E02A2C" w:rsidRPr="000B4C47">
          <w:rPr>
            <w:rStyle w:val="af"/>
            <w:noProof/>
          </w:rPr>
          <w:t>3.2</w:t>
        </w:r>
        <w:r w:rsidR="00E02A2C">
          <w:rPr>
            <w:rFonts w:asciiTheme="minorHAnsi" w:eastAsiaTheme="minorEastAsia" w:hAnsiTheme="minorHAnsi" w:cstheme="minorBidi"/>
            <w:noProof/>
            <w:sz w:val="21"/>
          </w:rPr>
          <w:tab/>
        </w:r>
        <w:r w:rsidR="00E02A2C" w:rsidRPr="000B4C47">
          <w:rPr>
            <w:rStyle w:val="af"/>
            <w:noProof/>
          </w:rPr>
          <w:t>数据层组件设计</w:t>
        </w:r>
        <w:r w:rsidR="00E02A2C">
          <w:rPr>
            <w:noProof/>
            <w:webHidden/>
          </w:rPr>
          <w:tab/>
        </w:r>
        <w:r w:rsidR="00E02A2C">
          <w:rPr>
            <w:noProof/>
            <w:webHidden/>
          </w:rPr>
          <w:fldChar w:fldCharType="begin"/>
        </w:r>
        <w:r w:rsidR="00E02A2C">
          <w:rPr>
            <w:noProof/>
            <w:webHidden/>
          </w:rPr>
          <w:instrText xml:space="preserve"> PAGEREF _Toc437364316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17" w:history="1">
        <w:r w:rsidR="00E02A2C" w:rsidRPr="000B4C47">
          <w:rPr>
            <w:rStyle w:val="af"/>
            <w:noProof/>
          </w:rPr>
          <w:t>3.2.1</w:t>
        </w:r>
        <w:r w:rsidR="00E02A2C">
          <w:rPr>
            <w:rFonts w:asciiTheme="minorHAnsi" w:eastAsiaTheme="minorEastAsia" w:hAnsiTheme="minorHAnsi" w:cstheme="minorBidi"/>
            <w:noProof/>
            <w:sz w:val="21"/>
          </w:rPr>
          <w:tab/>
        </w:r>
        <w:r w:rsidR="00E02A2C" w:rsidRPr="000B4C47">
          <w:rPr>
            <w:rStyle w:val="af"/>
            <w:noProof/>
          </w:rPr>
          <w:t>数据层组件的设计</w:t>
        </w:r>
        <w:r w:rsidR="00E02A2C">
          <w:rPr>
            <w:noProof/>
            <w:webHidden/>
          </w:rPr>
          <w:tab/>
        </w:r>
        <w:r w:rsidR="00E02A2C">
          <w:rPr>
            <w:noProof/>
            <w:webHidden/>
          </w:rPr>
          <w:fldChar w:fldCharType="begin"/>
        </w:r>
        <w:r w:rsidR="00E02A2C">
          <w:rPr>
            <w:noProof/>
            <w:webHidden/>
          </w:rPr>
          <w:instrText xml:space="preserve"> PAGEREF _Toc437364317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18" w:history="1">
        <w:r w:rsidR="00E02A2C" w:rsidRPr="000B4C47">
          <w:rPr>
            <w:rStyle w:val="af"/>
            <w:noProof/>
          </w:rPr>
          <w:t>3.2.2</w:t>
        </w:r>
        <w:r w:rsidR="00E02A2C">
          <w:rPr>
            <w:rFonts w:asciiTheme="minorHAnsi" w:eastAsiaTheme="minorEastAsia" w:hAnsiTheme="minorHAnsi" w:cstheme="minorBidi"/>
            <w:noProof/>
            <w:sz w:val="21"/>
          </w:rPr>
          <w:tab/>
        </w:r>
        <w:r w:rsidR="00E02A2C" w:rsidRPr="000B4C47">
          <w:rPr>
            <w:rStyle w:val="af"/>
            <w:noProof/>
          </w:rPr>
          <w:t>数据层组件设计关键点</w:t>
        </w:r>
        <w:r w:rsidR="00E02A2C">
          <w:rPr>
            <w:noProof/>
            <w:webHidden/>
          </w:rPr>
          <w:tab/>
        </w:r>
        <w:r w:rsidR="00E02A2C">
          <w:rPr>
            <w:noProof/>
            <w:webHidden/>
          </w:rPr>
          <w:fldChar w:fldCharType="begin"/>
        </w:r>
        <w:r w:rsidR="00E02A2C">
          <w:rPr>
            <w:noProof/>
            <w:webHidden/>
          </w:rPr>
          <w:instrText xml:space="preserve"> PAGEREF _Toc437364318 \h </w:instrText>
        </w:r>
        <w:r w:rsidR="00E02A2C">
          <w:rPr>
            <w:noProof/>
            <w:webHidden/>
          </w:rPr>
        </w:r>
        <w:r w:rsidR="00E02A2C">
          <w:rPr>
            <w:noProof/>
            <w:webHidden/>
          </w:rPr>
          <w:fldChar w:fldCharType="separate"/>
        </w:r>
        <w:r w:rsidR="00E02A2C">
          <w:rPr>
            <w:noProof/>
            <w:webHidden/>
          </w:rPr>
          <w:t>18</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19" w:history="1">
        <w:r w:rsidR="00E02A2C" w:rsidRPr="000B4C47">
          <w:rPr>
            <w:rStyle w:val="af"/>
            <w:noProof/>
          </w:rPr>
          <w:t>3.3</w:t>
        </w:r>
        <w:r w:rsidR="00E02A2C">
          <w:rPr>
            <w:rFonts w:asciiTheme="minorHAnsi" w:eastAsiaTheme="minorEastAsia" w:hAnsiTheme="minorHAnsi" w:cstheme="minorBidi"/>
            <w:noProof/>
            <w:sz w:val="21"/>
          </w:rPr>
          <w:tab/>
        </w:r>
        <w:r w:rsidR="00E02A2C" w:rsidRPr="000B4C47">
          <w:rPr>
            <w:rStyle w:val="af"/>
            <w:noProof/>
          </w:rPr>
          <w:t>平台层组件设计</w:t>
        </w:r>
        <w:r w:rsidR="00E02A2C">
          <w:rPr>
            <w:noProof/>
            <w:webHidden/>
          </w:rPr>
          <w:tab/>
        </w:r>
        <w:r w:rsidR="00E02A2C">
          <w:rPr>
            <w:noProof/>
            <w:webHidden/>
          </w:rPr>
          <w:fldChar w:fldCharType="begin"/>
        </w:r>
        <w:r w:rsidR="00E02A2C">
          <w:rPr>
            <w:noProof/>
            <w:webHidden/>
          </w:rPr>
          <w:instrText xml:space="preserve"> PAGEREF _Toc437364319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21" w:history="1">
        <w:r w:rsidR="00E02A2C" w:rsidRPr="000B4C47">
          <w:rPr>
            <w:rStyle w:val="af"/>
            <w:noProof/>
          </w:rPr>
          <w:t>3.3.1</w:t>
        </w:r>
        <w:r w:rsidR="00E02A2C">
          <w:rPr>
            <w:rFonts w:asciiTheme="minorHAnsi" w:eastAsiaTheme="minorEastAsia" w:hAnsiTheme="minorHAnsi" w:cstheme="minorBidi"/>
            <w:noProof/>
            <w:sz w:val="21"/>
          </w:rPr>
          <w:tab/>
        </w:r>
        <w:r w:rsidR="00E02A2C" w:rsidRPr="000B4C47">
          <w:rPr>
            <w:rStyle w:val="af"/>
            <w:noProof/>
          </w:rPr>
          <w:t>平台层组件的设计</w:t>
        </w:r>
        <w:r w:rsidR="00E02A2C">
          <w:rPr>
            <w:noProof/>
            <w:webHidden/>
          </w:rPr>
          <w:tab/>
        </w:r>
        <w:r w:rsidR="00E02A2C">
          <w:rPr>
            <w:noProof/>
            <w:webHidden/>
          </w:rPr>
          <w:fldChar w:fldCharType="begin"/>
        </w:r>
        <w:r w:rsidR="00E02A2C">
          <w:rPr>
            <w:noProof/>
            <w:webHidden/>
          </w:rPr>
          <w:instrText xml:space="preserve"> PAGEREF _Toc437364321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22" w:history="1">
        <w:r w:rsidR="00E02A2C" w:rsidRPr="000B4C47">
          <w:rPr>
            <w:rStyle w:val="af"/>
            <w:noProof/>
          </w:rPr>
          <w:t>3.3.2</w:t>
        </w:r>
        <w:r w:rsidR="00E02A2C">
          <w:rPr>
            <w:rFonts w:asciiTheme="minorHAnsi" w:eastAsiaTheme="minorEastAsia" w:hAnsiTheme="minorHAnsi" w:cstheme="minorBidi"/>
            <w:noProof/>
            <w:sz w:val="21"/>
          </w:rPr>
          <w:tab/>
        </w:r>
        <w:r w:rsidR="00E02A2C" w:rsidRPr="000B4C47">
          <w:rPr>
            <w:rStyle w:val="af"/>
            <w:noProof/>
          </w:rPr>
          <w:t>平台层组件设计中的关键点</w:t>
        </w:r>
        <w:r w:rsidR="00E02A2C">
          <w:rPr>
            <w:noProof/>
            <w:webHidden/>
          </w:rPr>
          <w:tab/>
        </w:r>
        <w:r w:rsidR="00E02A2C">
          <w:rPr>
            <w:noProof/>
            <w:webHidden/>
          </w:rPr>
          <w:fldChar w:fldCharType="begin"/>
        </w:r>
        <w:r w:rsidR="00E02A2C">
          <w:rPr>
            <w:noProof/>
            <w:webHidden/>
          </w:rPr>
          <w:instrText xml:space="preserve"> PAGEREF _Toc437364322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23" w:history="1">
        <w:r w:rsidR="00E02A2C" w:rsidRPr="000B4C47">
          <w:rPr>
            <w:rStyle w:val="af"/>
            <w:noProof/>
          </w:rPr>
          <w:t>3.4</w:t>
        </w:r>
        <w:r w:rsidR="00E02A2C">
          <w:rPr>
            <w:rFonts w:asciiTheme="minorHAnsi" w:eastAsiaTheme="minorEastAsia" w:hAnsiTheme="minorHAnsi" w:cstheme="minorBidi"/>
            <w:noProof/>
            <w:sz w:val="21"/>
          </w:rPr>
          <w:tab/>
        </w:r>
        <w:r w:rsidR="00E02A2C" w:rsidRPr="000B4C47">
          <w:rPr>
            <w:rStyle w:val="af"/>
            <w:noProof/>
          </w:rPr>
          <w:t>应用层组件设计</w:t>
        </w:r>
        <w:r w:rsidR="00E02A2C">
          <w:rPr>
            <w:noProof/>
            <w:webHidden/>
          </w:rPr>
          <w:tab/>
        </w:r>
        <w:r w:rsidR="00E02A2C">
          <w:rPr>
            <w:noProof/>
            <w:webHidden/>
          </w:rPr>
          <w:fldChar w:fldCharType="begin"/>
        </w:r>
        <w:r w:rsidR="00E02A2C">
          <w:rPr>
            <w:noProof/>
            <w:webHidden/>
          </w:rPr>
          <w:instrText xml:space="preserve"> PAGEREF _Toc437364323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24" w:history="1">
        <w:r w:rsidR="00E02A2C" w:rsidRPr="000B4C47">
          <w:rPr>
            <w:rStyle w:val="af"/>
            <w:noProof/>
          </w:rPr>
          <w:t>3.5</w:t>
        </w:r>
        <w:r w:rsidR="00E02A2C">
          <w:rPr>
            <w:rFonts w:asciiTheme="minorHAnsi" w:eastAsiaTheme="minorEastAsia" w:hAnsiTheme="minorHAnsi" w:cstheme="minorBidi"/>
            <w:noProof/>
            <w:sz w:val="21"/>
          </w:rPr>
          <w:tab/>
        </w:r>
        <w:r w:rsidR="00E02A2C" w:rsidRPr="000B4C47">
          <w:rPr>
            <w:rStyle w:val="af"/>
            <w:noProof/>
          </w:rPr>
          <w:t>监控及报表系统设计</w:t>
        </w:r>
        <w:r w:rsidR="00E02A2C">
          <w:rPr>
            <w:noProof/>
            <w:webHidden/>
          </w:rPr>
          <w:tab/>
        </w:r>
        <w:r w:rsidR="00E02A2C">
          <w:rPr>
            <w:noProof/>
            <w:webHidden/>
          </w:rPr>
          <w:fldChar w:fldCharType="begin"/>
        </w:r>
        <w:r w:rsidR="00E02A2C">
          <w:rPr>
            <w:noProof/>
            <w:webHidden/>
          </w:rPr>
          <w:instrText xml:space="preserve"> PAGEREF _Toc437364324 \h </w:instrText>
        </w:r>
        <w:r w:rsidR="00E02A2C">
          <w:rPr>
            <w:noProof/>
            <w:webHidden/>
          </w:rPr>
        </w:r>
        <w:r w:rsidR="00E02A2C">
          <w:rPr>
            <w:noProof/>
            <w:webHidden/>
          </w:rPr>
          <w:fldChar w:fldCharType="separate"/>
        </w:r>
        <w:r w:rsidR="00E02A2C">
          <w:rPr>
            <w:noProof/>
            <w:webHidden/>
          </w:rPr>
          <w:t>22</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325" w:history="1">
        <w:r w:rsidR="00E02A2C" w:rsidRPr="000B4C47">
          <w:rPr>
            <w:rStyle w:val="af"/>
            <w:noProof/>
          </w:rPr>
          <w:t>第四章</w:t>
        </w:r>
        <w:r w:rsidR="00E02A2C" w:rsidRPr="000B4C47">
          <w:rPr>
            <w:rStyle w:val="af"/>
            <w:noProof/>
          </w:rPr>
          <w:t xml:space="preserve"> </w:t>
        </w:r>
        <w:r w:rsidR="00E02A2C" w:rsidRPr="000B4C47">
          <w:rPr>
            <w:rStyle w:val="af"/>
            <w:noProof/>
          </w:rPr>
          <w:t>相关技术、设计与实现</w:t>
        </w:r>
        <w:r w:rsidR="00E02A2C">
          <w:rPr>
            <w:noProof/>
            <w:webHidden/>
          </w:rPr>
          <w:tab/>
        </w:r>
        <w:r w:rsidR="00E02A2C">
          <w:rPr>
            <w:noProof/>
            <w:webHidden/>
          </w:rPr>
          <w:fldChar w:fldCharType="begin"/>
        </w:r>
        <w:r w:rsidR="00E02A2C">
          <w:rPr>
            <w:noProof/>
            <w:webHidden/>
          </w:rPr>
          <w:instrText xml:space="preserve"> PAGEREF _Toc437364325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27" w:history="1">
        <w:r w:rsidR="00E02A2C" w:rsidRPr="000B4C47">
          <w:rPr>
            <w:rStyle w:val="af"/>
            <w:noProof/>
          </w:rPr>
          <w:t>4.1</w:t>
        </w:r>
        <w:r w:rsidR="00E02A2C">
          <w:rPr>
            <w:rFonts w:asciiTheme="minorHAnsi" w:eastAsiaTheme="minorEastAsia" w:hAnsiTheme="minorHAnsi" w:cstheme="minorBidi"/>
            <w:noProof/>
            <w:sz w:val="21"/>
          </w:rPr>
          <w:tab/>
        </w:r>
        <w:r w:rsidR="00E02A2C" w:rsidRPr="000B4C47">
          <w:rPr>
            <w:rStyle w:val="af"/>
            <w:noProof/>
          </w:rPr>
          <w:t>数据获取技术</w:t>
        </w:r>
        <w:r w:rsidR="00E02A2C">
          <w:rPr>
            <w:noProof/>
            <w:webHidden/>
          </w:rPr>
          <w:tab/>
        </w:r>
        <w:r w:rsidR="00E02A2C">
          <w:rPr>
            <w:noProof/>
            <w:webHidden/>
          </w:rPr>
          <w:fldChar w:fldCharType="begin"/>
        </w:r>
        <w:r w:rsidR="00E02A2C">
          <w:rPr>
            <w:noProof/>
            <w:webHidden/>
          </w:rPr>
          <w:instrText xml:space="preserve"> PAGEREF _Toc437364327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28" w:history="1">
        <w:r w:rsidR="00E02A2C" w:rsidRPr="000B4C47">
          <w:rPr>
            <w:rStyle w:val="af"/>
            <w:noProof/>
          </w:rPr>
          <w:t>4.1.1</w:t>
        </w:r>
        <w:r w:rsidR="00E02A2C">
          <w:rPr>
            <w:rFonts w:asciiTheme="minorHAnsi" w:eastAsiaTheme="minorEastAsia" w:hAnsiTheme="minorHAnsi" w:cstheme="minorBidi"/>
            <w:noProof/>
            <w:sz w:val="21"/>
          </w:rPr>
          <w:tab/>
        </w:r>
        <w:r w:rsidR="00E02A2C" w:rsidRPr="000B4C47">
          <w:rPr>
            <w:rStyle w:val="af"/>
            <w:noProof/>
          </w:rPr>
          <w:t>数据获取实现中的难点</w:t>
        </w:r>
        <w:r w:rsidR="00E02A2C">
          <w:rPr>
            <w:noProof/>
            <w:webHidden/>
          </w:rPr>
          <w:tab/>
        </w:r>
        <w:r w:rsidR="00E02A2C">
          <w:rPr>
            <w:noProof/>
            <w:webHidden/>
          </w:rPr>
          <w:fldChar w:fldCharType="begin"/>
        </w:r>
        <w:r w:rsidR="00E02A2C">
          <w:rPr>
            <w:noProof/>
            <w:webHidden/>
          </w:rPr>
          <w:instrText xml:space="preserve"> PAGEREF _Toc437364328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29" w:history="1">
        <w:r w:rsidR="00E02A2C" w:rsidRPr="000B4C47">
          <w:rPr>
            <w:rStyle w:val="af"/>
            <w:noProof/>
          </w:rPr>
          <w:t>4.1.2</w:t>
        </w:r>
        <w:r w:rsidR="00E02A2C">
          <w:rPr>
            <w:rFonts w:asciiTheme="minorHAnsi" w:eastAsiaTheme="minorEastAsia" w:hAnsiTheme="minorHAnsi" w:cstheme="minorBidi"/>
            <w:noProof/>
            <w:sz w:val="21"/>
          </w:rPr>
          <w:tab/>
        </w:r>
        <w:r w:rsidR="00E02A2C" w:rsidRPr="000B4C47">
          <w:rPr>
            <w:rStyle w:val="af"/>
            <w:noProof/>
          </w:rPr>
          <w:t>数据获取技术的实现</w:t>
        </w:r>
        <w:r w:rsidR="00E02A2C">
          <w:rPr>
            <w:noProof/>
            <w:webHidden/>
          </w:rPr>
          <w:tab/>
        </w:r>
        <w:r w:rsidR="00E02A2C">
          <w:rPr>
            <w:noProof/>
            <w:webHidden/>
          </w:rPr>
          <w:fldChar w:fldCharType="begin"/>
        </w:r>
        <w:r w:rsidR="00E02A2C">
          <w:rPr>
            <w:noProof/>
            <w:webHidden/>
          </w:rPr>
          <w:instrText xml:space="preserve"> PAGEREF _Toc437364329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30" w:history="1">
        <w:r w:rsidR="00E02A2C" w:rsidRPr="000B4C47">
          <w:rPr>
            <w:rStyle w:val="af"/>
            <w:noProof/>
          </w:rPr>
          <w:t>4.2</w:t>
        </w:r>
        <w:r w:rsidR="00E02A2C">
          <w:rPr>
            <w:rFonts w:asciiTheme="minorHAnsi" w:eastAsiaTheme="minorEastAsia" w:hAnsiTheme="minorHAnsi" w:cstheme="minorBidi"/>
            <w:noProof/>
            <w:sz w:val="21"/>
          </w:rPr>
          <w:tab/>
        </w:r>
        <w:r w:rsidR="00E02A2C" w:rsidRPr="000B4C47">
          <w:rPr>
            <w:rStyle w:val="af"/>
            <w:noProof/>
          </w:rPr>
          <w:t>实体关联</w:t>
        </w:r>
        <w:r w:rsidR="00E02A2C">
          <w:rPr>
            <w:noProof/>
            <w:webHidden/>
          </w:rPr>
          <w:tab/>
        </w:r>
        <w:r w:rsidR="00E02A2C">
          <w:rPr>
            <w:noProof/>
            <w:webHidden/>
          </w:rPr>
          <w:fldChar w:fldCharType="begin"/>
        </w:r>
        <w:r w:rsidR="00E02A2C">
          <w:rPr>
            <w:noProof/>
            <w:webHidden/>
          </w:rPr>
          <w:instrText xml:space="preserve"> PAGEREF _Toc437364330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31" w:history="1">
        <w:r w:rsidR="00E02A2C" w:rsidRPr="000B4C47">
          <w:rPr>
            <w:rStyle w:val="af"/>
            <w:noProof/>
          </w:rPr>
          <w:t>4.2.1</w:t>
        </w:r>
        <w:r w:rsidR="00E02A2C">
          <w:rPr>
            <w:rFonts w:asciiTheme="minorHAnsi" w:eastAsiaTheme="minorEastAsia" w:hAnsiTheme="minorHAnsi" w:cstheme="minorBidi"/>
            <w:noProof/>
            <w:sz w:val="21"/>
          </w:rPr>
          <w:tab/>
        </w:r>
        <w:r w:rsidR="00E02A2C" w:rsidRPr="000B4C47">
          <w:rPr>
            <w:rStyle w:val="af"/>
            <w:noProof/>
          </w:rPr>
          <w:t>实体关联要解决的问题</w:t>
        </w:r>
        <w:r w:rsidR="00E02A2C">
          <w:rPr>
            <w:noProof/>
            <w:webHidden/>
          </w:rPr>
          <w:tab/>
        </w:r>
        <w:r w:rsidR="00E02A2C">
          <w:rPr>
            <w:noProof/>
            <w:webHidden/>
          </w:rPr>
          <w:fldChar w:fldCharType="begin"/>
        </w:r>
        <w:r w:rsidR="00E02A2C">
          <w:rPr>
            <w:noProof/>
            <w:webHidden/>
          </w:rPr>
          <w:instrText xml:space="preserve"> PAGEREF _Toc437364331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32" w:history="1">
        <w:r w:rsidR="00E02A2C" w:rsidRPr="000B4C47">
          <w:rPr>
            <w:rStyle w:val="af"/>
            <w:noProof/>
          </w:rPr>
          <w:t>4.2.2</w:t>
        </w:r>
        <w:r w:rsidR="00E02A2C">
          <w:rPr>
            <w:rFonts w:asciiTheme="minorHAnsi" w:eastAsiaTheme="minorEastAsia" w:hAnsiTheme="minorHAnsi" w:cstheme="minorBidi"/>
            <w:noProof/>
            <w:sz w:val="21"/>
          </w:rPr>
          <w:tab/>
        </w:r>
        <w:r w:rsidR="00E02A2C" w:rsidRPr="000B4C47">
          <w:rPr>
            <w:rStyle w:val="af"/>
            <w:noProof/>
          </w:rPr>
          <w:t>实体关联的实现</w:t>
        </w:r>
        <w:r w:rsidR="00E02A2C">
          <w:rPr>
            <w:noProof/>
            <w:webHidden/>
          </w:rPr>
          <w:tab/>
        </w:r>
        <w:r w:rsidR="00E02A2C">
          <w:rPr>
            <w:noProof/>
            <w:webHidden/>
          </w:rPr>
          <w:fldChar w:fldCharType="begin"/>
        </w:r>
        <w:r w:rsidR="00E02A2C">
          <w:rPr>
            <w:noProof/>
            <w:webHidden/>
          </w:rPr>
          <w:instrText xml:space="preserve"> PAGEREF _Toc437364332 \h </w:instrText>
        </w:r>
        <w:r w:rsidR="00E02A2C">
          <w:rPr>
            <w:noProof/>
            <w:webHidden/>
          </w:rPr>
        </w:r>
        <w:r w:rsidR="00E02A2C">
          <w:rPr>
            <w:noProof/>
            <w:webHidden/>
          </w:rPr>
          <w:fldChar w:fldCharType="separate"/>
        </w:r>
        <w:r w:rsidR="00E02A2C">
          <w:rPr>
            <w:noProof/>
            <w:webHidden/>
          </w:rPr>
          <w:t>31</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33" w:history="1">
        <w:r w:rsidR="00E02A2C" w:rsidRPr="000B4C47">
          <w:rPr>
            <w:rStyle w:val="af"/>
            <w:noProof/>
          </w:rPr>
          <w:t>4.3</w:t>
        </w:r>
        <w:r w:rsidR="00E02A2C">
          <w:rPr>
            <w:rFonts w:asciiTheme="minorHAnsi" w:eastAsiaTheme="minorEastAsia" w:hAnsiTheme="minorHAnsi" w:cstheme="minorBidi"/>
            <w:noProof/>
            <w:sz w:val="21"/>
          </w:rPr>
          <w:tab/>
        </w:r>
        <w:r w:rsidR="00E02A2C" w:rsidRPr="000B4C47">
          <w:rPr>
            <w:rStyle w:val="af"/>
            <w:noProof/>
          </w:rPr>
          <w:t>实体特征发现</w:t>
        </w:r>
        <w:r w:rsidR="00E02A2C">
          <w:rPr>
            <w:noProof/>
            <w:webHidden/>
          </w:rPr>
          <w:tab/>
        </w:r>
        <w:r w:rsidR="00E02A2C">
          <w:rPr>
            <w:noProof/>
            <w:webHidden/>
          </w:rPr>
          <w:fldChar w:fldCharType="begin"/>
        </w:r>
        <w:r w:rsidR="00E02A2C">
          <w:rPr>
            <w:noProof/>
            <w:webHidden/>
          </w:rPr>
          <w:instrText xml:space="preserve"> PAGEREF _Toc437364333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34" w:history="1">
        <w:r w:rsidR="00E02A2C" w:rsidRPr="000B4C47">
          <w:rPr>
            <w:rStyle w:val="af"/>
            <w:noProof/>
          </w:rPr>
          <w:t>4.3.1</w:t>
        </w:r>
        <w:r w:rsidR="00E02A2C">
          <w:rPr>
            <w:rFonts w:asciiTheme="minorHAnsi" w:eastAsiaTheme="minorEastAsia" w:hAnsiTheme="minorHAnsi" w:cstheme="minorBidi"/>
            <w:noProof/>
            <w:sz w:val="21"/>
          </w:rPr>
          <w:tab/>
        </w:r>
        <w:r w:rsidR="00E02A2C" w:rsidRPr="000B4C47">
          <w:rPr>
            <w:rStyle w:val="af"/>
            <w:noProof/>
          </w:rPr>
          <w:t>实体特征发现的难点</w:t>
        </w:r>
        <w:r w:rsidR="00E02A2C">
          <w:rPr>
            <w:noProof/>
            <w:webHidden/>
          </w:rPr>
          <w:tab/>
        </w:r>
        <w:r w:rsidR="00E02A2C">
          <w:rPr>
            <w:noProof/>
            <w:webHidden/>
          </w:rPr>
          <w:fldChar w:fldCharType="begin"/>
        </w:r>
        <w:r w:rsidR="00E02A2C">
          <w:rPr>
            <w:noProof/>
            <w:webHidden/>
          </w:rPr>
          <w:instrText xml:space="preserve"> PAGEREF _Toc437364334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35" w:history="1">
        <w:r w:rsidR="00E02A2C" w:rsidRPr="000B4C47">
          <w:rPr>
            <w:rStyle w:val="af"/>
            <w:noProof/>
          </w:rPr>
          <w:t>4.3.2</w:t>
        </w:r>
        <w:r w:rsidR="00E02A2C">
          <w:rPr>
            <w:rFonts w:asciiTheme="minorHAnsi" w:eastAsiaTheme="minorEastAsia" w:hAnsiTheme="minorHAnsi" w:cstheme="minorBidi"/>
            <w:noProof/>
            <w:sz w:val="21"/>
          </w:rPr>
          <w:tab/>
        </w:r>
        <w:r w:rsidR="00E02A2C" w:rsidRPr="000B4C47">
          <w:rPr>
            <w:rStyle w:val="af"/>
            <w:noProof/>
          </w:rPr>
          <w:t>实体特征发现模块的实现</w:t>
        </w:r>
        <w:r w:rsidR="00E02A2C">
          <w:rPr>
            <w:noProof/>
            <w:webHidden/>
          </w:rPr>
          <w:tab/>
        </w:r>
        <w:r w:rsidR="00E02A2C">
          <w:rPr>
            <w:noProof/>
            <w:webHidden/>
          </w:rPr>
          <w:fldChar w:fldCharType="begin"/>
        </w:r>
        <w:r w:rsidR="00E02A2C">
          <w:rPr>
            <w:noProof/>
            <w:webHidden/>
          </w:rPr>
          <w:instrText xml:space="preserve"> PAGEREF _Toc437364335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336" w:history="1">
        <w:r w:rsidR="00E02A2C" w:rsidRPr="000B4C47">
          <w:rPr>
            <w:rStyle w:val="af"/>
            <w:noProof/>
          </w:rPr>
          <w:t>第五章</w:t>
        </w:r>
        <w:r w:rsidR="00E02A2C" w:rsidRPr="000B4C47">
          <w:rPr>
            <w:rStyle w:val="af"/>
            <w:noProof/>
          </w:rPr>
          <w:t xml:space="preserve"> </w:t>
        </w:r>
        <w:r w:rsidR="00E02A2C" w:rsidRPr="000B4C47">
          <w:rPr>
            <w:rStyle w:val="af"/>
            <w:noProof/>
          </w:rPr>
          <w:t>激励机制仿真实验对比</w:t>
        </w:r>
        <w:r w:rsidR="00E02A2C">
          <w:rPr>
            <w:noProof/>
            <w:webHidden/>
          </w:rPr>
          <w:tab/>
        </w:r>
        <w:r w:rsidR="00E02A2C">
          <w:rPr>
            <w:noProof/>
            <w:webHidden/>
          </w:rPr>
          <w:fldChar w:fldCharType="begin"/>
        </w:r>
        <w:r w:rsidR="00E02A2C">
          <w:rPr>
            <w:noProof/>
            <w:webHidden/>
          </w:rPr>
          <w:instrText xml:space="preserve"> PAGEREF _Toc437364336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42" w:history="1">
        <w:r w:rsidR="00E02A2C" w:rsidRPr="000B4C47">
          <w:rPr>
            <w:rStyle w:val="af"/>
            <w:noProof/>
          </w:rPr>
          <w:t>5.1</w:t>
        </w:r>
        <w:r w:rsidR="00E02A2C">
          <w:rPr>
            <w:rFonts w:asciiTheme="minorHAnsi" w:eastAsiaTheme="minorEastAsia" w:hAnsiTheme="minorHAnsi" w:cstheme="minorBidi"/>
            <w:noProof/>
            <w:sz w:val="21"/>
          </w:rPr>
          <w:tab/>
        </w:r>
        <w:r w:rsidR="00E02A2C" w:rsidRPr="000B4C47">
          <w:rPr>
            <w:rStyle w:val="af"/>
            <w:noProof/>
          </w:rPr>
          <w:t>主题知识库与垂直搜索的集成</w:t>
        </w:r>
        <w:r w:rsidR="00E02A2C">
          <w:rPr>
            <w:noProof/>
            <w:webHidden/>
          </w:rPr>
          <w:tab/>
        </w:r>
        <w:r w:rsidR="00E02A2C">
          <w:rPr>
            <w:noProof/>
            <w:webHidden/>
          </w:rPr>
          <w:fldChar w:fldCharType="begin"/>
        </w:r>
        <w:r w:rsidR="00E02A2C">
          <w:rPr>
            <w:noProof/>
            <w:webHidden/>
          </w:rPr>
          <w:instrText xml:space="preserve"> PAGEREF _Toc437364342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43" w:history="1">
        <w:r w:rsidR="00E02A2C" w:rsidRPr="000B4C47">
          <w:rPr>
            <w:rStyle w:val="af"/>
            <w:noProof/>
          </w:rPr>
          <w:t>5.2</w:t>
        </w:r>
        <w:r w:rsidR="00E02A2C">
          <w:rPr>
            <w:rFonts w:asciiTheme="minorHAnsi" w:eastAsiaTheme="minorEastAsia" w:hAnsiTheme="minorHAnsi" w:cstheme="minorBidi"/>
            <w:noProof/>
            <w:sz w:val="21"/>
          </w:rPr>
          <w:tab/>
        </w:r>
        <w:r w:rsidR="00E02A2C" w:rsidRPr="000B4C47">
          <w:rPr>
            <w:rStyle w:val="af"/>
            <w:noProof/>
          </w:rPr>
          <w:t>主题知识库在推荐中的应用</w:t>
        </w:r>
        <w:r w:rsidR="00E02A2C">
          <w:rPr>
            <w:noProof/>
            <w:webHidden/>
          </w:rPr>
          <w:tab/>
        </w:r>
        <w:r w:rsidR="00E02A2C">
          <w:rPr>
            <w:noProof/>
            <w:webHidden/>
          </w:rPr>
          <w:fldChar w:fldCharType="begin"/>
        </w:r>
        <w:r w:rsidR="00E02A2C">
          <w:rPr>
            <w:noProof/>
            <w:webHidden/>
          </w:rPr>
          <w:instrText xml:space="preserve"> PAGEREF _Toc437364343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44" w:history="1">
        <w:r w:rsidR="00E02A2C" w:rsidRPr="000B4C47">
          <w:rPr>
            <w:rStyle w:val="af"/>
            <w:noProof/>
          </w:rPr>
          <w:t>5.2.1</w:t>
        </w:r>
        <w:r w:rsidR="00E02A2C">
          <w:rPr>
            <w:rFonts w:asciiTheme="minorHAnsi" w:eastAsiaTheme="minorEastAsia" w:hAnsiTheme="minorHAnsi" w:cstheme="minorBidi"/>
            <w:noProof/>
            <w:sz w:val="21"/>
          </w:rPr>
          <w:tab/>
        </w:r>
        <w:r w:rsidR="00E02A2C" w:rsidRPr="000B4C47">
          <w:rPr>
            <w:rStyle w:val="af"/>
            <w:noProof/>
          </w:rPr>
          <w:t>推荐系统设计</w:t>
        </w:r>
        <w:r w:rsidR="00E02A2C">
          <w:rPr>
            <w:noProof/>
            <w:webHidden/>
          </w:rPr>
          <w:tab/>
        </w:r>
        <w:r w:rsidR="00E02A2C">
          <w:rPr>
            <w:noProof/>
            <w:webHidden/>
          </w:rPr>
          <w:fldChar w:fldCharType="begin"/>
        </w:r>
        <w:r w:rsidR="00E02A2C">
          <w:rPr>
            <w:noProof/>
            <w:webHidden/>
          </w:rPr>
          <w:instrText xml:space="preserve"> PAGEREF _Toc437364344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45" w:history="1">
        <w:r w:rsidR="00E02A2C" w:rsidRPr="000B4C47">
          <w:rPr>
            <w:rStyle w:val="af"/>
            <w:noProof/>
          </w:rPr>
          <w:t>5.2.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5 \h </w:instrText>
        </w:r>
        <w:r w:rsidR="00E02A2C">
          <w:rPr>
            <w:noProof/>
            <w:webHidden/>
          </w:rPr>
        </w:r>
        <w:r w:rsidR="00E02A2C">
          <w:rPr>
            <w:noProof/>
            <w:webHidden/>
          </w:rPr>
          <w:fldChar w:fldCharType="separate"/>
        </w:r>
        <w:r w:rsidR="00E02A2C">
          <w:rPr>
            <w:noProof/>
            <w:webHidden/>
          </w:rPr>
          <w:t>40</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46" w:history="1">
        <w:r w:rsidR="00E02A2C" w:rsidRPr="000B4C47">
          <w:rPr>
            <w:rStyle w:val="af"/>
            <w:noProof/>
          </w:rPr>
          <w:t>5.3</w:t>
        </w:r>
        <w:r w:rsidR="00E02A2C">
          <w:rPr>
            <w:rFonts w:asciiTheme="minorHAnsi" w:eastAsiaTheme="minorEastAsia" w:hAnsiTheme="minorHAnsi" w:cstheme="minorBidi"/>
            <w:noProof/>
            <w:sz w:val="21"/>
          </w:rPr>
          <w:tab/>
        </w:r>
        <w:r w:rsidR="00E02A2C" w:rsidRPr="000B4C47">
          <w:rPr>
            <w:rStyle w:val="af"/>
            <w:noProof/>
          </w:rPr>
          <w:t>主题知识库在检索排序中的应用</w:t>
        </w:r>
        <w:r w:rsidR="00E02A2C">
          <w:rPr>
            <w:noProof/>
            <w:webHidden/>
          </w:rPr>
          <w:tab/>
        </w:r>
        <w:r w:rsidR="00E02A2C">
          <w:rPr>
            <w:noProof/>
            <w:webHidden/>
          </w:rPr>
          <w:fldChar w:fldCharType="begin"/>
        </w:r>
        <w:r w:rsidR="00E02A2C">
          <w:rPr>
            <w:noProof/>
            <w:webHidden/>
          </w:rPr>
          <w:instrText xml:space="preserve"> PAGEREF _Toc437364346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47" w:history="1">
        <w:r w:rsidR="00E02A2C" w:rsidRPr="000B4C47">
          <w:rPr>
            <w:rStyle w:val="af"/>
            <w:noProof/>
          </w:rPr>
          <w:t>5.3.1</w:t>
        </w:r>
        <w:r w:rsidR="00E02A2C">
          <w:rPr>
            <w:rFonts w:asciiTheme="minorHAnsi" w:eastAsiaTheme="minorEastAsia" w:hAnsiTheme="minorHAnsi" w:cstheme="minorBidi"/>
            <w:noProof/>
            <w:sz w:val="21"/>
          </w:rPr>
          <w:tab/>
        </w:r>
        <w:r w:rsidR="00E02A2C" w:rsidRPr="000B4C47">
          <w:rPr>
            <w:rStyle w:val="af"/>
            <w:noProof/>
          </w:rPr>
          <w:t>应用方案设计</w:t>
        </w:r>
        <w:r w:rsidR="00E02A2C">
          <w:rPr>
            <w:noProof/>
            <w:webHidden/>
          </w:rPr>
          <w:tab/>
        </w:r>
        <w:r w:rsidR="00E02A2C">
          <w:rPr>
            <w:noProof/>
            <w:webHidden/>
          </w:rPr>
          <w:fldChar w:fldCharType="begin"/>
        </w:r>
        <w:r w:rsidR="00E02A2C">
          <w:rPr>
            <w:noProof/>
            <w:webHidden/>
          </w:rPr>
          <w:instrText xml:space="preserve"> PAGEREF _Toc437364347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346AFE">
      <w:pPr>
        <w:pStyle w:val="31"/>
        <w:rPr>
          <w:rFonts w:asciiTheme="minorHAnsi" w:eastAsiaTheme="minorEastAsia" w:hAnsiTheme="minorHAnsi" w:cstheme="minorBidi"/>
          <w:noProof/>
          <w:sz w:val="21"/>
        </w:rPr>
      </w:pPr>
      <w:hyperlink w:anchor="_Toc437364348" w:history="1">
        <w:r w:rsidR="00E02A2C" w:rsidRPr="000B4C47">
          <w:rPr>
            <w:rStyle w:val="af"/>
            <w:noProof/>
          </w:rPr>
          <w:t>5.3.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8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349" w:history="1">
        <w:r w:rsidR="00E02A2C" w:rsidRPr="000B4C47">
          <w:rPr>
            <w:rStyle w:val="af"/>
            <w:noProof/>
          </w:rPr>
          <w:t>第六章</w:t>
        </w:r>
        <w:r w:rsidR="00E02A2C" w:rsidRPr="000B4C47">
          <w:rPr>
            <w:rStyle w:val="af"/>
            <w:noProof/>
          </w:rPr>
          <w:t xml:space="preserve"> </w:t>
        </w:r>
        <w:r w:rsidR="00E02A2C" w:rsidRPr="000B4C47">
          <w:rPr>
            <w:rStyle w:val="af"/>
            <w:noProof/>
          </w:rPr>
          <w:t>总结与展望</w:t>
        </w:r>
        <w:r w:rsidR="00E02A2C">
          <w:rPr>
            <w:noProof/>
            <w:webHidden/>
          </w:rPr>
          <w:tab/>
        </w:r>
        <w:r w:rsidR="00E02A2C">
          <w:rPr>
            <w:noProof/>
            <w:webHidden/>
          </w:rPr>
          <w:fldChar w:fldCharType="begin"/>
        </w:r>
        <w:r w:rsidR="00E02A2C">
          <w:rPr>
            <w:noProof/>
            <w:webHidden/>
          </w:rPr>
          <w:instrText xml:space="preserve"> PAGEREF _Toc437364349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51" w:history="1">
        <w:r w:rsidR="00E02A2C" w:rsidRPr="000B4C47">
          <w:rPr>
            <w:rStyle w:val="af"/>
            <w:noProof/>
          </w:rPr>
          <w:t>6.1</w:t>
        </w:r>
        <w:r w:rsidR="00E02A2C">
          <w:rPr>
            <w:rFonts w:asciiTheme="minorHAnsi" w:eastAsiaTheme="minorEastAsia" w:hAnsiTheme="minorHAnsi" w:cstheme="minorBidi"/>
            <w:noProof/>
            <w:sz w:val="21"/>
          </w:rPr>
          <w:tab/>
        </w:r>
        <w:r w:rsidR="00E02A2C" w:rsidRPr="000B4C47">
          <w:rPr>
            <w:rStyle w:val="af"/>
            <w:noProof/>
          </w:rPr>
          <w:t>工作总结</w:t>
        </w:r>
        <w:r w:rsidR="00E02A2C">
          <w:rPr>
            <w:noProof/>
            <w:webHidden/>
          </w:rPr>
          <w:tab/>
        </w:r>
        <w:r w:rsidR="00E02A2C">
          <w:rPr>
            <w:noProof/>
            <w:webHidden/>
          </w:rPr>
          <w:fldChar w:fldCharType="begin"/>
        </w:r>
        <w:r w:rsidR="00E02A2C">
          <w:rPr>
            <w:noProof/>
            <w:webHidden/>
          </w:rPr>
          <w:instrText xml:space="preserve"> PAGEREF _Toc437364351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346AFE">
      <w:pPr>
        <w:pStyle w:val="21"/>
        <w:rPr>
          <w:rFonts w:asciiTheme="minorHAnsi" w:eastAsiaTheme="minorEastAsia" w:hAnsiTheme="minorHAnsi" w:cstheme="minorBidi"/>
          <w:noProof/>
          <w:sz w:val="21"/>
        </w:rPr>
      </w:pPr>
      <w:hyperlink w:anchor="_Toc437364352" w:history="1">
        <w:r w:rsidR="00E02A2C" w:rsidRPr="000B4C47">
          <w:rPr>
            <w:rStyle w:val="af"/>
            <w:noProof/>
          </w:rPr>
          <w:t>6.2</w:t>
        </w:r>
        <w:r w:rsidR="00E02A2C">
          <w:rPr>
            <w:rFonts w:asciiTheme="minorHAnsi" w:eastAsiaTheme="minorEastAsia" w:hAnsiTheme="minorHAnsi" w:cstheme="minorBidi"/>
            <w:noProof/>
            <w:sz w:val="21"/>
          </w:rPr>
          <w:tab/>
        </w:r>
        <w:r w:rsidR="00E02A2C" w:rsidRPr="000B4C47">
          <w:rPr>
            <w:rStyle w:val="af"/>
            <w:noProof/>
          </w:rPr>
          <w:t>工作展望</w:t>
        </w:r>
        <w:r w:rsidR="00E02A2C">
          <w:rPr>
            <w:noProof/>
            <w:webHidden/>
          </w:rPr>
          <w:tab/>
        </w:r>
        <w:r w:rsidR="00E02A2C">
          <w:rPr>
            <w:noProof/>
            <w:webHidden/>
          </w:rPr>
          <w:fldChar w:fldCharType="begin"/>
        </w:r>
        <w:r w:rsidR="00E02A2C">
          <w:rPr>
            <w:noProof/>
            <w:webHidden/>
          </w:rPr>
          <w:instrText xml:space="preserve"> PAGEREF _Toc437364352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353" w:history="1">
        <w:r w:rsidR="00E02A2C" w:rsidRPr="000B4C47">
          <w:rPr>
            <w:rStyle w:val="af"/>
            <w:rFonts w:ascii="黑体"/>
            <w:noProof/>
          </w:rPr>
          <w:t>参考文献</w:t>
        </w:r>
        <w:r w:rsidR="00E02A2C">
          <w:rPr>
            <w:noProof/>
            <w:webHidden/>
          </w:rPr>
          <w:tab/>
        </w:r>
        <w:r w:rsidR="00E02A2C">
          <w:rPr>
            <w:noProof/>
            <w:webHidden/>
          </w:rPr>
          <w:fldChar w:fldCharType="begin"/>
        </w:r>
        <w:r w:rsidR="00E02A2C">
          <w:rPr>
            <w:noProof/>
            <w:webHidden/>
          </w:rPr>
          <w:instrText xml:space="preserve"> PAGEREF _Toc437364353 \h </w:instrText>
        </w:r>
        <w:r w:rsidR="00E02A2C">
          <w:rPr>
            <w:noProof/>
            <w:webHidden/>
          </w:rPr>
        </w:r>
        <w:r w:rsidR="00E02A2C">
          <w:rPr>
            <w:noProof/>
            <w:webHidden/>
          </w:rPr>
          <w:fldChar w:fldCharType="separate"/>
        </w:r>
        <w:r w:rsidR="00E02A2C">
          <w:rPr>
            <w:noProof/>
            <w:webHidden/>
          </w:rPr>
          <w:t>48</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354" w:history="1">
        <w:r w:rsidR="00E02A2C" w:rsidRPr="000B4C47">
          <w:rPr>
            <w:rStyle w:val="af"/>
            <w:noProof/>
          </w:rPr>
          <w:t>致谢</w:t>
        </w:r>
        <w:r w:rsidR="00E02A2C">
          <w:rPr>
            <w:noProof/>
            <w:webHidden/>
          </w:rPr>
          <w:tab/>
        </w:r>
        <w:r w:rsidR="00E02A2C">
          <w:rPr>
            <w:noProof/>
            <w:webHidden/>
          </w:rPr>
          <w:fldChar w:fldCharType="begin"/>
        </w:r>
        <w:r w:rsidR="00E02A2C">
          <w:rPr>
            <w:noProof/>
            <w:webHidden/>
          </w:rPr>
          <w:instrText xml:space="preserve"> PAGEREF _Toc437364354 \h </w:instrText>
        </w:r>
        <w:r w:rsidR="00E02A2C">
          <w:rPr>
            <w:noProof/>
            <w:webHidden/>
          </w:rPr>
        </w:r>
        <w:r w:rsidR="00E02A2C">
          <w:rPr>
            <w:noProof/>
            <w:webHidden/>
          </w:rPr>
          <w:fldChar w:fldCharType="separate"/>
        </w:r>
        <w:r w:rsidR="00E02A2C">
          <w:rPr>
            <w:noProof/>
            <w:webHidden/>
          </w:rPr>
          <w:t>50</w:t>
        </w:r>
        <w:r w:rsidR="00E02A2C">
          <w:rPr>
            <w:noProof/>
            <w:webHidden/>
          </w:rPr>
          <w:fldChar w:fldCharType="end"/>
        </w:r>
      </w:hyperlink>
    </w:p>
    <w:p w:rsidR="00E02A2C" w:rsidRDefault="00346AFE">
      <w:pPr>
        <w:pStyle w:val="11"/>
        <w:rPr>
          <w:rFonts w:asciiTheme="minorHAnsi" w:eastAsiaTheme="minorEastAsia" w:hAnsiTheme="minorHAnsi" w:cstheme="minorBidi"/>
          <w:noProof/>
          <w:sz w:val="21"/>
        </w:rPr>
      </w:pPr>
      <w:hyperlink w:anchor="_Toc437364355" w:history="1">
        <w:r w:rsidR="00E02A2C" w:rsidRPr="000B4C47">
          <w:rPr>
            <w:rStyle w:val="af"/>
            <w:noProof/>
          </w:rPr>
          <w:t>攻读学位期间发表的学术论文和科研情况</w:t>
        </w:r>
        <w:r w:rsidR="00E02A2C">
          <w:rPr>
            <w:noProof/>
            <w:webHidden/>
          </w:rPr>
          <w:tab/>
        </w:r>
        <w:r w:rsidR="00E02A2C">
          <w:rPr>
            <w:noProof/>
            <w:webHidden/>
          </w:rPr>
          <w:fldChar w:fldCharType="begin"/>
        </w:r>
        <w:r w:rsidR="00E02A2C">
          <w:rPr>
            <w:noProof/>
            <w:webHidden/>
          </w:rPr>
          <w:instrText xml:space="preserve"> PAGEREF _Toc437364355 \h </w:instrText>
        </w:r>
        <w:r w:rsidR="00E02A2C">
          <w:rPr>
            <w:noProof/>
            <w:webHidden/>
          </w:rPr>
        </w:r>
        <w:r w:rsidR="00E02A2C">
          <w:rPr>
            <w:noProof/>
            <w:webHidden/>
          </w:rPr>
          <w:fldChar w:fldCharType="separate"/>
        </w:r>
        <w:r w:rsidR="00E02A2C">
          <w:rPr>
            <w:noProof/>
            <w:webHidden/>
          </w:rPr>
          <w:t>51</w:t>
        </w:r>
        <w:r w:rsidR="00E02A2C">
          <w:rPr>
            <w:noProof/>
            <w:webHidden/>
          </w:rPr>
          <w:fldChar w:fldCharType="end"/>
        </w:r>
      </w:hyperlink>
    </w:p>
    <w:p w:rsidR="00E5205A" w:rsidRDefault="003063C3" w:rsidP="00E5205A">
      <w:pPr>
        <w:adjustRightInd w:val="0"/>
        <w:ind w:firstLineChars="0" w:firstLine="0"/>
        <w:jc w:val="center"/>
      </w:pPr>
      <w:r>
        <w:fldChar w:fldCharType="end"/>
      </w:r>
    </w:p>
    <w:p w:rsidR="005F2AFA" w:rsidRDefault="005F2AFA" w:rsidP="003336EB">
      <w:pPr>
        <w:ind w:firstLineChars="0" w:firstLine="0"/>
      </w:pPr>
    </w:p>
    <w:p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7364271"/>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7364272"/>
      <w:r>
        <w:rPr>
          <w:rFonts w:hint="eastAsia"/>
        </w:rPr>
        <w:t>研究</w:t>
      </w:r>
      <w:r w:rsidRPr="004728FF">
        <w:rPr>
          <w:rFonts w:hint="eastAsia"/>
        </w:rPr>
        <w:t>背景与意义</w:t>
      </w:r>
      <w:bookmarkEnd w:id="22"/>
      <w:bookmarkEnd w:id="23"/>
      <w:bookmarkEnd w:id="24"/>
      <w:bookmarkEnd w:id="25"/>
      <w:bookmarkEnd w:id="26"/>
    </w:p>
    <w:p w:rsidR="00930211" w:rsidRDefault="00E02A2C" w:rsidP="003336EB">
      <w:pPr>
        <w:ind w:firstLine="480"/>
      </w:pPr>
      <w:r>
        <w:rPr>
          <w:rFonts w:hint="eastAsia"/>
        </w:rPr>
        <w:t>什么是参与式感知，来龙去脉</w:t>
      </w:r>
      <w:r w:rsidR="00C67992">
        <w:rPr>
          <w:rFonts w:hint="eastAsia"/>
        </w:rPr>
        <w:t>。</w:t>
      </w:r>
    </w:p>
    <w:p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rsidR="00811274" w:rsidRDefault="00811274" w:rsidP="003336EB">
      <w:pPr>
        <w:ind w:firstLine="480"/>
      </w:pPr>
      <w:r>
        <w:rPr>
          <w:rFonts w:hint="eastAsia"/>
        </w:rPr>
        <w:t>什么是参与式感知？</w:t>
      </w:r>
    </w:p>
    <w:p w:rsidR="00811274" w:rsidRDefault="00811274" w:rsidP="003336EB">
      <w:pPr>
        <w:ind w:firstLine="480"/>
      </w:pPr>
    </w:p>
    <w:p w:rsidR="00DC2D0D" w:rsidRDefault="00DC2D0D" w:rsidP="00DC2D0D">
      <w:pPr>
        <w:ind w:firstLine="480"/>
        <w:rPr>
          <w:rFonts w:hAnsi="宋体"/>
          <w:szCs w:val="24"/>
        </w:rPr>
      </w:pPr>
      <w:r>
        <w:rPr>
          <w:rFonts w:hAnsi="宋体" w:hint="eastAsia"/>
          <w:szCs w:val="24"/>
        </w:rPr>
        <w:t>优点、缺点</w:t>
      </w:r>
    </w:p>
    <w:p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r w:rsidR="00FF6A40">
        <w:rPr>
          <w:rFonts w:hint="eastAsia"/>
        </w:rPr>
        <w:t>WiFi</w:t>
      </w:r>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rsidR="00E02A2C" w:rsidRDefault="00E02A2C" w:rsidP="003336EB">
      <w:pPr>
        <w:ind w:firstLine="480"/>
      </w:pPr>
      <w:r>
        <w:rPr>
          <w:rFonts w:hint="eastAsia"/>
        </w:rPr>
        <w:lastRenderedPageBreak/>
        <w:t>参与式感知应用场景。</w:t>
      </w:r>
    </w:p>
    <w:p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r w:rsidR="00E219F6">
        <w:rPr>
          <w:rFonts w:hint="eastAsia"/>
        </w:rPr>
        <w:t>Diet</w:t>
      </w:r>
      <w:r w:rsidR="00E219F6">
        <w:t>Sense</w:t>
      </w:r>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r w:rsidR="0053380A">
        <w:rPr>
          <w:rFonts w:hint="eastAsia"/>
        </w:rPr>
        <w:t>Bike</w:t>
      </w:r>
      <w:r w:rsidR="0053380A">
        <w:t>Net</w:t>
      </w:r>
      <w:r w:rsidR="0053380A">
        <w:rPr>
          <w:rFonts w:hint="eastAsia"/>
        </w:rPr>
        <w:t>提供了监测参与者骑行体验的系统；</w:t>
      </w:r>
      <w:r w:rsidR="0053380A">
        <w:rPr>
          <w:rFonts w:hint="eastAsia"/>
        </w:rPr>
        <w:t>Petrol</w:t>
      </w:r>
      <w:r w:rsidR="0053380A">
        <w:t>Watch</w:t>
      </w:r>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1533233" r:id="rId29"/>
        </w:object>
      </w:r>
      <w:r w:rsidR="003E0735">
        <w:rPr>
          <w:rFonts w:hint="eastAsia"/>
        </w:rPr>
        <w:t>、</w:t>
      </w:r>
      <w:r w:rsidR="003E0735" w:rsidRPr="003E0735">
        <w:rPr>
          <w:position w:val="-12"/>
        </w:rPr>
        <w:object w:dxaOrig="260" w:dyaOrig="380">
          <v:shape id="_x0000_i1026" type="#_x0000_t75" style="width:12.75pt;height:18.75pt" o:ole="">
            <v:imagedata r:id="rId30" o:title=""/>
          </v:shape>
          <o:OLEObject Type="Embed" ProgID="Equation.DSMT4" ShapeID="_x0000_i1026" DrawAspect="Content" ObjectID="_1511533234" r:id="rId31"/>
        </w:object>
      </w:r>
      <w:r w:rsidR="003E0735">
        <w:rPr>
          <w:rFonts w:hint="eastAsia"/>
        </w:rPr>
        <w:t>、</w:t>
      </w:r>
      <w:r w:rsidR="009B730B">
        <w:rPr>
          <w:rFonts w:hint="eastAsia"/>
        </w:rPr>
        <w:t xml:space="preserve"> </w:t>
      </w:r>
      <w:r w:rsidR="003E0735" w:rsidRPr="003E0735">
        <w:rPr>
          <w:position w:val="-12"/>
        </w:rPr>
        <w:object w:dxaOrig="380" w:dyaOrig="380">
          <v:shape id="_x0000_i1027" type="#_x0000_t75" style="width:18.75pt;height:18.75pt" o:ole="">
            <v:imagedata r:id="rId32" o:title=""/>
          </v:shape>
          <o:OLEObject Type="Embed" ProgID="Equation.DSMT4" ShapeID="_x0000_i1027" DrawAspect="Content" ObjectID="_1511533235" r:id="rId33"/>
        </w:object>
      </w:r>
      <w:r w:rsidR="003E0735">
        <w:rPr>
          <w:rFonts w:hint="eastAsia"/>
        </w:rPr>
        <w:t>、</w:t>
      </w:r>
      <w:r w:rsidR="003E0735" w:rsidRPr="003E0735">
        <w:rPr>
          <w:position w:val="-12"/>
        </w:rPr>
        <w:object w:dxaOrig="380" w:dyaOrig="380">
          <v:shape id="_x0000_i1028" type="#_x0000_t75" style="width:18.75pt;height:18.75pt" o:ole="">
            <v:imagedata r:id="rId34" o:title=""/>
          </v:shape>
          <o:OLEObject Type="Embed" ProgID="Equation.DSMT4" ShapeID="_x0000_i1028" DrawAspect="Content" ObjectID="_1511533236"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r w:rsidR="00C113B2">
        <w:rPr>
          <w:rFonts w:hint="eastAsia"/>
        </w:rPr>
        <w:t>EarPhone</w:t>
      </w:r>
      <w:r w:rsidR="00C113B2">
        <w:rPr>
          <w:rFonts w:hint="eastAsia"/>
        </w:rPr>
        <w:t>通过手机中的麦克风采集声音，绘制城市级别的噪音地图来研究噪音和相关社会行为的关系；</w:t>
      </w:r>
      <w:r w:rsidR="00C113B2">
        <w:rPr>
          <w:rFonts w:hint="eastAsia"/>
        </w:rPr>
        <w:t>Nericell</w:t>
      </w:r>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rsidR="00DB02F0" w:rsidRPr="00811B18" w:rsidRDefault="00DB02F0" w:rsidP="0068455D">
      <w:pPr>
        <w:spacing w:afterLines="100" w:after="326"/>
        <w:ind w:firstLine="480"/>
        <w:rPr>
          <w:rFonts w:hAnsi="宋体"/>
          <w:szCs w:val="24"/>
        </w:rPr>
      </w:pPr>
    </w:p>
    <w:p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7364273"/>
      <w:r w:rsidRPr="004728FF">
        <w:rPr>
          <w:rFonts w:hint="eastAsia"/>
        </w:rPr>
        <w:t>研究内容与目标</w:t>
      </w:r>
      <w:bookmarkEnd w:id="27"/>
      <w:bookmarkEnd w:id="28"/>
      <w:bookmarkEnd w:id="29"/>
      <w:bookmarkEnd w:id="30"/>
      <w:bookmarkEnd w:id="31"/>
    </w:p>
    <w:p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rsidR="00E02A2C" w:rsidRDefault="00E02A2C" w:rsidP="003336EB">
      <w:pPr>
        <w:ind w:firstLine="480"/>
        <w:rPr>
          <w:rFonts w:hAnsi="宋体"/>
          <w:szCs w:val="24"/>
        </w:rPr>
      </w:pPr>
      <w:r>
        <w:rPr>
          <w:rFonts w:hAnsi="宋体" w:hint="eastAsia"/>
          <w:szCs w:val="24"/>
        </w:rPr>
        <w:t>为什么需要激励机制</w:t>
      </w:r>
    </w:p>
    <w:p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rsidR="00D9480C" w:rsidRDefault="00D9480C" w:rsidP="004E5A1A">
      <w:pPr>
        <w:ind w:firstLine="480"/>
        <w:rPr>
          <w:rFonts w:hAnsi="宋体"/>
          <w:szCs w:val="24"/>
        </w:rPr>
      </w:pPr>
      <w:r>
        <w:rPr>
          <w:rFonts w:hAnsi="宋体" w:hint="eastAsia"/>
          <w:szCs w:val="24"/>
        </w:rPr>
        <w:t>现有激励机制的主要方向介绍</w:t>
      </w:r>
    </w:p>
    <w:p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7364274"/>
      <w:r w:rsidRPr="004728FF">
        <w:rPr>
          <w:rFonts w:hint="eastAsia"/>
        </w:rPr>
        <w:t>论文结构</w:t>
      </w:r>
      <w:bookmarkEnd w:id="32"/>
      <w:bookmarkEnd w:id="33"/>
      <w:bookmarkEnd w:id="34"/>
      <w:bookmarkEnd w:id="35"/>
      <w:bookmarkEnd w:id="36"/>
    </w:p>
    <w:p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rsidR="00B251E1" w:rsidRPr="001D443B" w:rsidRDefault="009105E6" w:rsidP="003336EB">
      <w:pPr>
        <w:widowControl/>
        <w:ind w:firstLineChars="0" w:firstLine="0"/>
        <w:jc w:val="left"/>
        <w:rPr>
          <w:rFonts w:hAnsi="宋体"/>
          <w:szCs w:val="24"/>
        </w:rPr>
      </w:pPr>
      <w:r>
        <w:rPr>
          <w:rFonts w:hAnsi="宋体"/>
          <w:szCs w:val="24"/>
        </w:rPr>
        <w:br w:type="page"/>
      </w:r>
    </w:p>
    <w:p w:rsidR="00176670" w:rsidRDefault="00C9308A" w:rsidP="00C41513">
      <w:pPr>
        <w:pStyle w:val="1"/>
        <w:spacing w:afterLines="200" w:after="652"/>
        <w:ind w:firstLine="640"/>
      </w:pPr>
      <w:bookmarkStart w:id="37" w:name="_Toc406434073"/>
      <w:bookmarkStart w:id="38" w:name="_Toc406512525"/>
      <w:bookmarkStart w:id="39" w:name="_Toc437364275"/>
      <w:r w:rsidRPr="00C41513">
        <w:rPr>
          <w:rFonts w:hint="eastAsia"/>
        </w:rPr>
        <w:lastRenderedPageBreak/>
        <w:t>第二章</w:t>
      </w:r>
      <w:r w:rsidRPr="00C41513">
        <w:rPr>
          <w:rFonts w:hint="eastAsia"/>
        </w:rPr>
        <w:t xml:space="preserve"> </w:t>
      </w:r>
      <w:bookmarkEnd w:id="37"/>
      <w:bookmarkEnd w:id="38"/>
      <w:r w:rsidR="00B50D82">
        <w:rPr>
          <w:rFonts w:hint="eastAsia"/>
        </w:rPr>
        <w:t>参与式感知中的激励机制</w:t>
      </w:r>
      <w:bookmarkEnd w:id="39"/>
    </w:p>
    <w:p w:rsidR="0038441E" w:rsidRDefault="0038441E" w:rsidP="0038441E">
      <w:pPr>
        <w:spacing w:afterLines="100" w:after="326"/>
        <w:ind w:firstLine="480"/>
      </w:pPr>
      <w:r>
        <w:rPr>
          <w:rFonts w:hint="eastAsia"/>
        </w:rPr>
        <w:t>简要介绍激励机制的研究路线图</w:t>
      </w:r>
      <w:r w:rsidR="004625AF">
        <w:rPr>
          <w:rFonts w:hint="eastAsia"/>
        </w:rPr>
        <w:t>鉴于激励机制对于参与式感知的重要作用，已有文献已对参与式感知中的激励机制做了广泛的研究，但是参与式感知应用的丰富多样也使得激励机制的设计多是具体适应于特定的应用场景，这一章将从分类学的角度梳理已有文献对激励机制的研究，并且总结激励机制设计通常需要考虑的特性，指出未来的研究方向，并在下文中为本论文依托的实验平台设计具体适配的激励机制奠定基础。</w:t>
      </w:r>
    </w:p>
    <w:p w:rsidR="00682937" w:rsidRDefault="004625AF" w:rsidP="00682937">
      <w:pPr>
        <w:spacing w:afterLines="100" w:after="326"/>
        <w:ind w:firstLine="480"/>
        <w:jc w:val="left"/>
        <w:rPr>
          <w:noProof/>
        </w:rPr>
      </w:pPr>
      <w:r>
        <w:rPr>
          <w:rFonts w:hint="eastAsia"/>
        </w:rPr>
        <w:t>如图总结了参与式感知中激励机制的分类和相应代表应用</w:t>
      </w:r>
    </w:p>
    <w:p w:rsidR="00682937" w:rsidRPr="00B61222" w:rsidRDefault="00346AFE" w:rsidP="00682937">
      <w:pPr>
        <w:spacing w:afterLines="100" w:after="326"/>
        <w:ind w:firstLine="480"/>
        <w:jc w:val="left"/>
        <w:rPr>
          <w:noProof/>
        </w:rPr>
      </w:pPr>
      <w:r>
        <w:rPr>
          <w:noProof/>
        </w:rPr>
        <w:pict>
          <v:shape id="_x0000_s1049" type="#_x0000_t75" style="position:absolute;left:0;text-align:left;margin-left:13.15pt;margin-top:19.45pt;width:453pt;height:249.75pt;z-index:251659264;mso-position-horizontal-relative:text;mso-position-vertical-relative:text">
            <v:imagedata r:id="rId36" o:title="激励分类图"/>
            <w10:wrap type="topAndBottom"/>
          </v:shape>
        </w:pict>
      </w:r>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93" w:name="_Toc313360562"/>
      <w:bookmarkStart w:id="94" w:name="_Toc313367345"/>
      <w:bookmarkStart w:id="95" w:name="_Toc313395690"/>
      <w:bookmarkStart w:id="96" w:name="_Toc313396020"/>
      <w:bookmarkStart w:id="97" w:name="_Toc313429809"/>
      <w:bookmarkStart w:id="98" w:name="_Toc313433638"/>
      <w:bookmarkStart w:id="99" w:name="_Toc313452832"/>
      <w:bookmarkStart w:id="100" w:name="_Toc313455270"/>
      <w:bookmarkStart w:id="101" w:name="_Toc313455332"/>
      <w:bookmarkStart w:id="102" w:name="_Toc313458066"/>
      <w:bookmarkStart w:id="103" w:name="_Toc313471618"/>
      <w:bookmarkStart w:id="104" w:name="_Toc313471825"/>
      <w:bookmarkStart w:id="105" w:name="_Toc313474278"/>
      <w:bookmarkStart w:id="106" w:name="_Toc313474984"/>
      <w:bookmarkStart w:id="107" w:name="_Toc313476275"/>
      <w:bookmarkStart w:id="108" w:name="_Toc318634132"/>
      <w:bookmarkStart w:id="109" w:name="_Toc375340471"/>
      <w:bookmarkStart w:id="110" w:name="_Toc375381770"/>
      <w:bookmarkStart w:id="111" w:name="_Toc375387126"/>
      <w:bookmarkStart w:id="112" w:name="_Toc375391268"/>
      <w:bookmarkStart w:id="113" w:name="_Toc375391358"/>
      <w:bookmarkStart w:id="114" w:name="_Toc375393033"/>
      <w:bookmarkStart w:id="115" w:name="_Toc375412133"/>
      <w:bookmarkStart w:id="116" w:name="_Toc375412221"/>
      <w:bookmarkStart w:id="117" w:name="_Toc375412601"/>
      <w:bookmarkStart w:id="118" w:name="_Toc375423743"/>
      <w:bookmarkStart w:id="119" w:name="_Toc375578184"/>
      <w:bookmarkStart w:id="120" w:name="_Toc375769662"/>
      <w:bookmarkStart w:id="121" w:name="_Toc375770014"/>
      <w:bookmarkStart w:id="122" w:name="_Toc375770271"/>
      <w:bookmarkStart w:id="123" w:name="_Toc376006446"/>
      <w:bookmarkStart w:id="124" w:name="_Toc376024777"/>
      <w:bookmarkStart w:id="125" w:name="_Toc405320922"/>
      <w:bookmarkStart w:id="126" w:name="_Toc405929961"/>
      <w:bookmarkStart w:id="127" w:name="_Toc405982898"/>
      <w:bookmarkStart w:id="128" w:name="_Toc406252723"/>
      <w:bookmarkStart w:id="129" w:name="_Toc406343857"/>
      <w:bookmarkStart w:id="130" w:name="_Toc406434075"/>
      <w:bookmarkStart w:id="131" w:name="_Toc406512527"/>
      <w:bookmarkStart w:id="132" w:name="_Toc406514445"/>
      <w:bookmarkStart w:id="133" w:name="_Toc406514532"/>
      <w:bookmarkStart w:id="134" w:name="_Toc406514622"/>
      <w:bookmarkStart w:id="135" w:name="_Toc406514710"/>
      <w:bookmarkStart w:id="136" w:name="_Toc406514798"/>
      <w:bookmarkStart w:id="137" w:name="_Toc406946207"/>
      <w:bookmarkStart w:id="138" w:name="_Toc406959326"/>
      <w:bookmarkStart w:id="139" w:name="_Toc406959413"/>
      <w:bookmarkStart w:id="140" w:name="_Toc407474053"/>
      <w:bookmarkStart w:id="141" w:name="_Toc407479240"/>
      <w:bookmarkStart w:id="142" w:name="_Toc407526825"/>
      <w:bookmarkStart w:id="143" w:name="_Toc407650664"/>
      <w:bookmarkStart w:id="144" w:name="_Toc408404056"/>
      <w:bookmarkStart w:id="145" w:name="_Toc437364277"/>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46" w:name="_Toc375340472"/>
      <w:bookmarkStart w:id="147" w:name="_Toc375381771"/>
      <w:bookmarkStart w:id="148" w:name="_Toc375387127"/>
      <w:bookmarkStart w:id="149" w:name="_Toc375391269"/>
      <w:bookmarkStart w:id="150" w:name="_Toc375391359"/>
      <w:bookmarkStart w:id="151" w:name="_Toc375393034"/>
      <w:bookmarkStart w:id="152" w:name="_Toc375412134"/>
      <w:bookmarkStart w:id="153" w:name="_Toc375412222"/>
      <w:bookmarkStart w:id="154" w:name="_Toc375412602"/>
      <w:bookmarkStart w:id="155" w:name="_Toc375423744"/>
      <w:bookmarkStart w:id="156" w:name="_Toc375578185"/>
      <w:bookmarkStart w:id="157" w:name="_Toc375769663"/>
      <w:bookmarkStart w:id="158" w:name="_Toc375770015"/>
      <w:bookmarkStart w:id="159" w:name="_Toc375770272"/>
      <w:bookmarkStart w:id="160" w:name="_Toc376006447"/>
      <w:bookmarkStart w:id="161" w:name="_Toc376024778"/>
      <w:bookmarkStart w:id="162" w:name="_Toc405320923"/>
      <w:bookmarkStart w:id="163" w:name="_Toc405929962"/>
      <w:bookmarkStart w:id="164" w:name="_Toc405982899"/>
      <w:bookmarkStart w:id="165" w:name="_Toc406252724"/>
      <w:bookmarkStart w:id="166" w:name="_Toc406343858"/>
      <w:bookmarkStart w:id="167" w:name="_Toc406434076"/>
      <w:bookmarkStart w:id="168" w:name="_Toc406512528"/>
      <w:bookmarkStart w:id="169" w:name="_Toc406514446"/>
      <w:bookmarkStart w:id="170" w:name="_Toc406514533"/>
      <w:bookmarkStart w:id="171" w:name="_Toc406514623"/>
      <w:bookmarkStart w:id="172" w:name="_Toc406514711"/>
      <w:bookmarkStart w:id="173" w:name="_Toc406514799"/>
      <w:bookmarkStart w:id="174" w:name="_Toc406946208"/>
      <w:bookmarkStart w:id="175" w:name="_Toc406959327"/>
      <w:bookmarkStart w:id="176" w:name="_Toc406959414"/>
      <w:bookmarkStart w:id="177" w:name="_Toc407474054"/>
      <w:bookmarkStart w:id="178" w:name="_Toc407479241"/>
      <w:bookmarkStart w:id="179" w:name="_Toc407526826"/>
      <w:bookmarkStart w:id="180" w:name="_Toc407650665"/>
      <w:bookmarkStart w:id="181" w:name="_Toc408404057"/>
      <w:bookmarkStart w:id="182" w:name="_Toc437364278"/>
      <w:bookmarkStart w:id="183" w:name="_Toc318634133"/>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84" w:name="_Toc375340473"/>
      <w:bookmarkStart w:id="185" w:name="_Toc375381772"/>
      <w:bookmarkStart w:id="186" w:name="_Toc375387128"/>
      <w:bookmarkStart w:id="187" w:name="_Toc375391270"/>
      <w:bookmarkStart w:id="188" w:name="_Toc375391360"/>
      <w:bookmarkStart w:id="189" w:name="_Toc375393035"/>
      <w:bookmarkStart w:id="190" w:name="_Toc375412135"/>
      <w:bookmarkStart w:id="191" w:name="_Toc375412223"/>
      <w:bookmarkStart w:id="192" w:name="_Toc375412603"/>
      <w:bookmarkStart w:id="193" w:name="_Toc375423745"/>
      <w:bookmarkStart w:id="194" w:name="_Toc375578186"/>
      <w:bookmarkStart w:id="195" w:name="_Toc375769664"/>
      <w:bookmarkStart w:id="196" w:name="_Toc375770016"/>
      <w:bookmarkStart w:id="197" w:name="_Toc375770273"/>
      <w:bookmarkStart w:id="198" w:name="_Toc376006448"/>
      <w:bookmarkStart w:id="199" w:name="_Toc376024779"/>
      <w:bookmarkStart w:id="200" w:name="_Toc405320924"/>
      <w:bookmarkStart w:id="201" w:name="_Toc405929963"/>
      <w:bookmarkStart w:id="202" w:name="_Toc405982900"/>
      <w:bookmarkStart w:id="203" w:name="_Toc406252725"/>
      <w:bookmarkStart w:id="204" w:name="_Toc406343859"/>
      <w:bookmarkStart w:id="205" w:name="_Toc406434077"/>
      <w:bookmarkStart w:id="206" w:name="_Toc406512529"/>
      <w:bookmarkStart w:id="207" w:name="_Toc406514447"/>
      <w:bookmarkStart w:id="208" w:name="_Toc406514534"/>
      <w:bookmarkStart w:id="209" w:name="_Toc406514624"/>
      <w:bookmarkStart w:id="210" w:name="_Toc406514712"/>
      <w:bookmarkStart w:id="211" w:name="_Toc406514800"/>
      <w:bookmarkStart w:id="212" w:name="_Toc406946209"/>
      <w:bookmarkStart w:id="213" w:name="_Toc406959328"/>
      <w:bookmarkStart w:id="214" w:name="_Toc406959415"/>
      <w:bookmarkStart w:id="215" w:name="_Toc407474055"/>
      <w:bookmarkStart w:id="216" w:name="_Toc407479242"/>
      <w:bookmarkStart w:id="217" w:name="_Toc407526827"/>
      <w:bookmarkStart w:id="218" w:name="_Toc407650666"/>
      <w:bookmarkStart w:id="219" w:name="_Toc408404058"/>
      <w:bookmarkStart w:id="220" w:name="_Toc437364279"/>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bookmarkEnd w:id="183"/>
    <w:p w:rsidR="001F4D62" w:rsidRPr="00C41513" w:rsidRDefault="009334D1" w:rsidP="00C41513">
      <w:pPr>
        <w:pStyle w:val="2"/>
        <w:numPr>
          <w:ilvl w:val="1"/>
          <w:numId w:val="5"/>
        </w:numPr>
        <w:spacing w:afterLines="100" w:after="326"/>
        <w:ind w:right="482" w:firstLineChars="0"/>
      </w:pPr>
      <w:r>
        <w:rPr>
          <w:rFonts w:hint="eastAsia"/>
        </w:rPr>
        <w:t>平台</w:t>
      </w:r>
      <w:r w:rsidR="00885301">
        <w:rPr>
          <w:rFonts w:hint="eastAsia"/>
        </w:rPr>
        <w:t>定价激励机制</w:t>
      </w:r>
    </w:p>
    <w:p w:rsidR="00D124DB" w:rsidRDefault="009334D1" w:rsidP="00063E69">
      <w:pPr>
        <w:spacing w:afterLines="100" w:after="326"/>
        <w:ind w:firstLine="480"/>
      </w:pPr>
      <w:r>
        <w:rPr>
          <w:rFonts w:hint="eastAsia"/>
        </w:rPr>
        <w:t>平台</w:t>
      </w:r>
      <w:r w:rsidR="000B4219">
        <w:rPr>
          <w:rFonts w:hint="eastAsia"/>
        </w:rPr>
        <w:t>定价激励机制是指参与者获得的报酬由平台端决定，参与者处于被动接受的地位，没有价格协商过程。</w:t>
      </w:r>
      <w:r>
        <w:rPr>
          <w:rFonts w:hint="eastAsia"/>
        </w:rPr>
        <w:t>为方便起见，下文中平台、服务器和服务提供者均指参与式感知应用中处于中心位置的感知任务组织者，系统中还存在参与者、</w:t>
      </w:r>
      <w:r w:rsidR="00E05F64">
        <w:rPr>
          <w:rFonts w:hint="eastAsia"/>
        </w:rPr>
        <w:t>服务订阅者两种角色</w:t>
      </w:r>
      <w:r>
        <w:rPr>
          <w:rFonts w:hint="eastAsia"/>
        </w:rPr>
        <w:t>。</w:t>
      </w:r>
      <w:r w:rsidR="000B4219">
        <w:rPr>
          <w:rFonts w:hint="eastAsia"/>
        </w:rPr>
        <w:t>可以采用</w:t>
      </w:r>
      <w:r w:rsidR="00687C25">
        <w:rPr>
          <w:rFonts w:hint="eastAsia"/>
        </w:rPr>
        <w:t>固定价格</w:t>
      </w:r>
      <w:r w:rsidR="000B4219">
        <w:rPr>
          <w:rFonts w:hint="eastAsia"/>
        </w:rPr>
        <w:t>的方式</w:t>
      </w:r>
      <w:r w:rsidR="00687C25">
        <w:rPr>
          <w:rFonts w:hint="eastAsia"/>
        </w:rPr>
        <w:t>，</w:t>
      </w:r>
      <w:r w:rsidR="00687C25">
        <w:t>平台发布任务时在任务说明信息中指明完成任务参与者将获得的报酬，参与者根据报酬价格和心理预期价格决定是否参与</w:t>
      </w:r>
      <w:r w:rsidR="00687C25">
        <w:rPr>
          <w:rFonts w:hint="eastAsia"/>
        </w:rPr>
        <w:t>感知</w:t>
      </w:r>
      <w:r w:rsidR="00687C25">
        <w:t>任务</w:t>
      </w:r>
      <w:r w:rsidR="00687C25">
        <w:rPr>
          <w:rFonts w:hint="eastAsia"/>
        </w:rPr>
        <w:t>，</w:t>
      </w:r>
      <w:r w:rsidR="00687C25">
        <w:t>完成任务后平台兑现所允诺的价格；</w:t>
      </w:r>
      <w:r w:rsidR="00687C25">
        <w:rPr>
          <w:rFonts w:hint="eastAsia"/>
        </w:rPr>
        <w:t>也</w:t>
      </w:r>
      <w:r w:rsidR="00687C25">
        <w:t>可以采用</w:t>
      </w:r>
      <w:r w:rsidR="00687C25">
        <w:rPr>
          <w:rFonts w:hint="eastAsia"/>
        </w:rPr>
        <w:t>动态价格方式</w:t>
      </w:r>
      <w:r w:rsidR="00687C25">
        <w:t>，</w:t>
      </w:r>
      <w:r w:rsidR="00687C25">
        <w:rPr>
          <w:rFonts w:hint="eastAsia"/>
        </w:rPr>
        <w:t>参与者成功完成感知任务后，平台根据用户</w:t>
      </w:r>
      <w:r w:rsidR="00792C7F">
        <w:rPr>
          <w:rFonts w:hint="eastAsia"/>
        </w:rPr>
        <w:t>贡献（数据的及时性、稀缺程度、准确性等指标）和可用预算，给予不同用户预</w:t>
      </w:r>
      <w:r w:rsidR="00792C7F">
        <w:rPr>
          <w:rFonts w:hint="eastAsia"/>
        </w:rPr>
        <w:lastRenderedPageBreak/>
        <w:t>期贡献成比例的报酬。很明显，动态价格是更高效、合理的激励方案，但固定价格方式也有其优点，明确的报酬对吸引更多用户参与有明显的的刺激效果。</w:t>
      </w:r>
    </w:p>
    <w:p w:rsidR="00A602C3" w:rsidRDefault="00A602C3" w:rsidP="00063E69">
      <w:pPr>
        <w:spacing w:afterLines="100" w:after="326"/>
        <w:ind w:firstLine="480"/>
      </w:pPr>
      <w:r>
        <w:rPr>
          <w:rFonts w:hint="eastAsia"/>
        </w:rPr>
        <w:t>对于服务器定价的激励机制，【</w:t>
      </w:r>
      <w:r>
        <w:rPr>
          <w:rFonts w:hint="eastAsia"/>
        </w:rPr>
        <w:t>6</w:t>
      </w:r>
      <w:r>
        <w:rPr>
          <w:rFonts w:hint="eastAsia"/>
        </w:rPr>
        <w:t>】中</w:t>
      </w:r>
      <w:r w:rsidR="00F8290B">
        <w:t>Reddy</w:t>
      </w:r>
      <w:r w:rsidR="00F8290B">
        <w:t>等提出两种激励方法：</w:t>
      </w:r>
    </w:p>
    <w:p w:rsidR="00F8290B" w:rsidRPr="00F8290B" w:rsidRDefault="00F8290B" w:rsidP="00F8290B">
      <w:pPr>
        <w:pStyle w:val="a7"/>
        <w:numPr>
          <w:ilvl w:val="0"/>
          <w:numId w:val="33"/>
        </w:numPr>
        <w:ind w:firstLineChars="0"/>
      </w:pPr>
      <w:r w:rsidRPr="00F8290B">
        <w:rPr>
          <w:rFonts w:hint="eastAsia"/>
        </w:rPr>
        <w:t>MACRO:</w:t>
      </w:r>
      <w:r w:rsidR="009334D1">
        <w:t xml:space="preserve"> </w:t>
      </w:r>
      <w:r w:rsidRPr="00F8290B">
        <w:rPr>
          <w:rFonts w:hint="eastAsia"/>
        </w:rPr>
        <w:t>提供给参与者固定金额的激励，参与者完成接下来的一段时期的感知任务（一次付清）；</w:t>
      </w:r>
    </w:p>
    <w:p w:rsidR="00F8290B" w:rsidRDefault="00F8290B" w:rsidP="00F8290B">
      <w:pPr>
        <w:pStyle w:val="a7"/>
        <w:numPr>
          <w:ilvl w:val="0"/>
          <w:numId w:val="33"/>
        </w:numPr>
        <w:ind w:firstLineChars="0"/>
      </w:pPr>
      <w:r w:rsidRPr="00F8290B">
        <w:rPr>
          <w:rFonts w:hint="eastAsia"/>
        </w:rPr>
        <w:t>MICRO:</w:t>
      </w:r>
      <w:r w:rsidR="009334D1">
        <w:t xml:space="preserve"> </w:t>
      </w:r>
      <w:r w:rsidRPr="00F8290B">
        <w:rPr>
          <w:rFonts w:hint="eastAsia"/>
        </w:rPr>
        <w:t>提供给参与者固定金额的激励，每次感知数据的上传激励一次，每次的金额也可能不同，根据用户的参与程度决定激励金额（按次付清）。</w:t>
      </w:r>
    </w:p>
    <w:p w:rsidR="00F8290B" w:rsidRDefault="00F8290B" w:rsidP="00F8290B">
      <w:pPr>
        <w:ind w:left="420" w:firstLineChars="0" w:firstLine="0"/>
      </w:pPr>
      <w:r>
        <w:rPr>
          <w:rFonts w:hint="eastAsia"/>
        </w:rPr>
        <w:t>[</w:t>
      </w:r>
      <w:r>
        <w:t>7</w:t>
      </w:r>
      <w:r>
        <w:rPr>
          <w:rFonts w:hint="eastAsia"/>
        </w:rPr>
        <w:t>]</w:t>
      </w:r>
      <w:r>
        <w:rPr>
          <w:rFonts w:hint="eastAsia"/>
        </w:rPr>
        <w:t>中</w:t>
      </w:r>
      <w:r>
        <w:rPr>
          <w:rFonts w:hint="eastAsia"/>
        </w:rPr>
        <w:t>Tridib Mukherjee</w:t>
      </w:r>
      <w:r>
        <w:rPr>
          <w:rFonts w:hint="eastAsia"/>
        </w:rPr>
        <w:t>等提出，用户报告城市中发生的事件后，获得奖励由固定的金额乘以一个加权系数来决定，加权系数代表这个报告的及时性、品质等因素。</w:t>
      </w:r>
    </w:p>
    <w:p w:rsidR="00F8290B" w:rsidRPr="00F8290B" w:rsidRDefault="00F8290B" w:rsidP="00F8290B">
      <w:pPr>
        <w:ind w:left="420" w:firstLineChars="0" w:firstLine="0"/>
      </w:pPr>
      <w:r>
        <w:rPr>
          <w:rFonts w:hint="eastAsia"/>
        </w:rPr>
        <w:t>[</w:t>
      </w:r>
      <w:r>
        <w:t>8</w:t>
      </w:r>
      <w:r>
        <w:rPr>
          <w:rFonts w:hint="eastAsia"/>
        </w:rPr>
        <w:t>]</w:t>
      </w:r>
      <w:r>
        <w:rPr>
          <w:rFonts w:hint="eastAsia"/>
        </w:rPr>
        <w:t>中</w:t>
      </w:r>
      <w:r>
        <w:rPr>
          <w:rFonts w:hint="eastAsia"/>
        </w:rPr>
        <w:t xml:space="preserve">Yang D </w:t>
      </w:r>
      <w:r>
        <w:rPr>
          <w:rFonts w:hint="eastAsia"/>
        </w:rPr>
        <w:t>等提出用户中心的激励机制模型，此模型在参与者之间分配预算，根据他们的参与程度不同每个用户获得总预算的不同比重。</w:t>
      </w:r>
    </w:p>
    <w:p w:rsidR="00792C7F" w:rsidRDefault="00792C7F" w:rsidP="00063E69">
      <w:pPr>
        <w:spacing w:afterLines="100" w:after="326"/>
        <w:ind w:firstLine="480"/>
      </w:pPr>
    </w:p>
    <w:p w:rsidR="009334D1" w:rsidRDefault="009334D1" w:rsidP="00063E69">
      <w:pPr>
        <w:spacing w:afterLines="100" w:after="326"/>
        <w:ind w:firstLine="480"/>
      </w:pPr>
      <w:r>
        <w:rPr>
          <w:rFonts w:hint="eastAsia"/>
        </w:rPr>
        <w:t>服务器定价的优势是，</w:t>
      </w:r>
      <w:r w:rsidR="00E05F64">
        <w:rPr>
          <w:rFonts w:hint="eastAsia"/>
        </w:rPr>
        <w:t>省略</w:t>
      </w:r>
      <w:r>
        <w:rPr>
          <w:rFonts w:hint="eastAsia"/>
        </w:rPr>
        <w:t>平台和</w:t>
      </w:r>
      <w:r w:rsidR="00E05F64">
        <w:rPr>
          <w:rFonts w:hint="eastAsia"/>
        </w:rPr>
        <w:t>参与者价格协商过程，更高效，但面临的问题是没有考虑不同用户感知开销的不同，对于维持用户持续参与保障的不够。</w:t>
      </w:r>
    </w:p>
    <w:p w:rsidR="009334D1" w:rsidRPr="00A602C3" w:rsidRDefault="009334D1" w:rsidP="00063E69">
      <w:pPr>
        <w:spacing w:afterLines="100" w:after="326"/>
        <w:ind w:firstLine="480"/>
      </w:pPr>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21" w:name="_Toc313360564"/>
      <w:bookmarkStart w:id="222" w:name="_Toc313367347"/>
      <w:bookmarkStart w:id="223" w:name="_Toc313395692"/>
      <w:bookmarkStart w:id="224" w:name="_Toc313396022"/>
      <w:bookmarkStart w:id="225" w:name="_Toc313429811"/>
      <w:bookmarkStart w:id="226" w:name="_Toc313433640"/>
      <w:bookmarkStart w:id="227" w:name="_Toc313452834"/>
      <w:bookmarkStart w:id="228" w:name="_Toc313455272"/>
      <w:bookmarkStart w:id="229" w:name="_Toc313455334"/>
      <w:bookmarkStart w:id="230" w:name="_Toc313458068"/>
      <w:bookmarkStart w:id="231" w:name="_Toc313471620"/>
      <w:bookmarkStart w:id="232" w:name="_Toc313471827"/>
      <w:bookmarkStart w:id="233" w:name="_Toc313474280"/>
      <w:bookmarkStart w:id="234" w:name="_Toc313474986"/>
      <w:bookmarkStart w:id="235" w:name="_Toc313476277"/>
      <w:bookmarkStart w:id="236" w:name="_Toc318634134"/>
      <w:bookmarkStart w:id="237" w:name="_Toc375340475"/>
      <w:bookmarkStart w:id="238" w:name="_Toc375381774"/>
      <w:bookmarkStart w:id="239" w:name="_Toc375387130"/>
      <w:bookmarkStart w:id="240" w:name="_Toc375391272"/>
      <w:bookmarkStart w:id="241" w:name="_Toc375391362"/>
      <w:bookmarkStart w:id="242" w:name="_Toc375393037"/>
      <w:bookmarkStart w:id="243" w:name="_Toc375412137"/>
      <w:bookmarkStart w:id="244" w:name="_Toc375412225"/>
      <w:bookmarkStart w:id="245" w:name="_Toc375412605"/>
      <w:bookmarkStart w:id="246" w:name="_Toc375423747"/>
      <w:bookmarkStart w:id="247" w:name="_Toc375578188"/>
      <w:bookmarkStart w:id="248" w:name="_Toc375769666"/>
      <w:bookmarkStart w:id="249" w:name="_Toc375770018"/>
      <w:bookmarkStart w:id="250" w:name="_Toc375770275"/>
      <w:bookmarkStart w:id="251" w:name="_Toc376006450"/>
      <w:bookmarkStart w:id="252" w:name="_Toc376024781"/>
      <w:bookmarkStart w:id="253" w:name="_Toc405320926"/>
      <w:bookmarkStart w:id="254" w:name="_Toc405929965"/>
      <w:bookmarkStart w:id="255" w:name="_Toc405982902"/>
      <w:bookmarkStart w:id="256" w:name="_Toc406252727"/>
      <w:bookmarkStart w:id="257" w:name="_Toc406343861"/>
      <w:bookmarkStart w:id="258" w:name="_Toc406434079"/>
      <w:bookmarkStart w:id="259" w:name="_Toc406512531"/>
      <w:bookmarkStart w:id="260" w:name="_Toc406514449"/>
      <w:bookmarkStart w:id="261" w:name="_Toc406514536"/>
      <w:bookmarkStart w:id="262" w:name="_Toc406514626"/>
      <w:bookmarkStart w:id="263" w:name="_Toc406514714"/>
      <w:bookmarkStart w:id="264" w:name="_Toc406514802"/>
      <w:bookmarkStart w:id="265" w:name="_Toc406946211"/>
      <w:bookmarkStart w:id="266" w:name="_Toc406959330"/>
      <w:bookmarkStart w:id="267" w:name="_Toc406959417"/>
      <w:bookmarkStart w:id="268" w:name="_Toc407474057"/>
      <w:bookmarkStart w:id="269" w:name="_Toc407479244"/>
      <w:bookmarkStart w:id="270" w:name="_Toc407526829"/>
      <w:bookmarkStart w:id="271" w:name="_Toc407650668"/>
      <w:bookmarkStart w:id="272" w:name="_Toc408404060"/>
      <w:bookmarkStart w:id="273" w:name="_Toc437364281"/>
      <w:bookmarkStart w:id="274" w:name="_Toc311636206"/>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75" w:name="_Toc313360565"/>
      <w:bookmarkStart w:id="276" w:name="_Toc313367348"/>
      <w:bookmarkStart w:id="277" w:name="_Toc313395693"/>
      <w:bookmarkStart w:id="278" w:name="_Toc313396023"/>
      <w:bookmarkStart w:id="279" w:name="_Toc313429812"/>
      <w:bookmarkStart w:id="280" w:name="_Toc313433641"/>
      <w:bookmarkStart w:id="281" w:name="_Toc313452835"/>
      <w:bookmarkStart w:id="282" w:name="_Toc313455273"/>
      <w:bookmarkStart w:id="283" w:name="_Toc313455335"/>
      <w:bookmarkStart w:id="284" w:name="_Toc313458069"/>
      <w:bookmarkStart w:id="285" w:name="_Toc313471621"/>
      <w:bookmarkStart w:id="286" w:name="_Toc313471828"/>
      <w:bookmarkStart w:id="287" w:name="_Toc313474281"/>
      <w:bookmarkStart w:id="288" w:name="_Toc313474987"/>
      <w:bookmarkStart w:id="289" w:name="_Toc313476278"/>
      <w:bookmarkStart w:id="290" w:name="_Toc318634135"/>
      <w:bookmarkStart w:id="291" w:name="_Toc375340476"/>
      <w:bookmarkStart w:id="292" w:name="_Toc375381775"/>
      <w:bookmarkStart w:id="293" w:name="_Toc375387131"/>
      <w:bookmarkStart w:id="294" w:name="_Toc375391273"/>
      <w:bookmarkStart w:id="295" w:name="_Toc375391363"/>
      <w:bookmarkStart w:id="296" w:name="_Toc375393038"/>
      <w:bookmarkStart w:id="297" w:name="_Toc375412138"/>
      <w:bookmarkStart w:id="298" w:name="_Toc375412226"/>
      <w:bookmarkStart w:id="299" w:name="_Toc375412606"/>
      <w:bookmarkStart w:id="300" w:name="_Toc375423748"/>
      <w:bookmarkStart w:id="301" w:name="_Toc375578189"/>
      <w:bookmarkStart w:id="302" w:name="_Toc375769667"/>
      <w:bookmarkStart w:id="303" w:name="_Toc375770019"/>
      <w:bookmarkStart w:id="304" w:name="_Toc375770276"/>
      <w:bookmarkStart w:id="305" w:name="_Toc376006451"/>
      <w:bookmarkStart w:id="306" w:name="_Toc376024782"/>
      <w:bookmarkStart w:id="307" w:name="_Toc405320927"/>
      <w:bookmarkStart w:id="308" w:name="_Toc405929966"/>
      <w:bookmarkStart w:id="309" w:name="_Toc405982903"/>
      <w:bookmarkStart w:id="310" w:name="_Toc406252728"/>
      <w:bookmarkStart w:id="311" w:name="_Toc406343862"/>
      <w:bookmarkStart w:id="312" w:name="_Toc406434080"/>
      <w:bookmarkStart w:id="313" w:name="_Toc406512532"/>
      <w:bookmarkStart w:id="314" w:name="_Toc406514450"/>
      <w:bookmarkStart w:id="315" w:name="_Toc406514537"/>
      <w:bookmarkStart w:id="316" w:name="_Toc406514627"/>
      <w:bookmarkStart w:id="317" w:name="_Toc406514715"/>
      <w:bookmarkStart w:id="318" w:name="_Toc406514803"/>
      <w:bookmarkStart w:id="319" w:name="_Toc406946212"/>
      <w:bookmarkStart w:id="320" w:name="_Toc406959331"/>
      <w:bookmarkStart w:id="321" w:name="_Toc406959418"/>
      <w:bookmarkStart w:id="322" w:name="_Toc407474058"/>
      <w:bookmarkStart w:id="323" w:name="_Toc407479245"/>
      <w:bookmarkStart w:id="324" w:name="_Toc407526830"/>
      <w:bookmarkStart w:id="325" w:name="_Toc407650669"/>
      <w:bookmarkStart w:id="326" w:name="_Toc408404061"/>
      <w:bookmarkStart w:id="327" w:name="_Toc437364282"/>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28" w:name="_Toc375340477"/>
      <w:bookmarkStart w:id="329" w:name="_Toc375381776"/>
      <w:bookmarkStart w:id="330" w:name="_Toc375387132"/>
      <w:bookmarkStart w:id="331" w:name="_Toc375391274"/>
      <w:bookmarkStart w:id="332" w:name="_Toc375391364"/>
      <w:bookmarkStart w:id="333" w:name="_Toc375393039"/>
      <w:bookmarkStart w:id="334" w:name="_Toc375412139"/>
      <w:bookmarkStart w:id="335" w:name="_Toc375412227"/>
      <w:bookmarkStart w:id="336" w:name="_Toc375412607"/>
      <w:bookmarkStart w:id="337" w:name="_Toc375423749"/>
      <w:bookmarkStart w:id="338" w:name="_Toc375578190"/>
      <w:bookmarkStart w:id="339" w:name="_Toc375769668"/>
      <w:bookmarkStart w:id="340" w:name="_Toc375770020"/>
      <w:bookmarkStart w:id="341" w:name="_Toc375770277"/>
      <w:bookmarkStart w:id="342" w:name="_Toc376006452"/>
      <w:bookmarkStart w:id="343" w:name="_Toc376024783"/>
      <w:bookmarkStart w:id="344" w:name="_Toc405320928"/>
      <w:bookmarkStart w:id="345" w:name="_Toc405929967"/>
      <w:bookmarkStart w:id="346" w:name="_Toc405982904"/>
      <w:bookmarkStart w:id="347" w:name="_Toc406252729"/>
      <w:bookmarkStart w:id="348" w:name="_Toc406343863"/>
      <w:bookmarkStart w:id="349" w:name="_Toc406434081"/>
      <w:bookmarkStart w:id="350" w:name="_Toc406512533"/>
      <w:bookmarkStart w:id="351" w:name="_Toc406514451"/>
      <w:bookmarkStart w:id="352" w:name="_Toc406514538"/>
      <w:bookmarkStart w:id="353" w:name="_Toc406514628"/>
      <w:bookmarkStart w:id="354" w:name="_Toc406514716"/>
      <w:bookmarkStart w:id="355" w:name="_Toc406514804"/>
      <w:bookmarkStart w:id="356" w:name="_Toc406946213"/>
      <w:bookmarkStart w:id="357" w:name="_Toc406959332"/>
      <w:bookmarkStart w:id="358" w:name="_Toc406959419"/>
      <w:bookmarkStart w:id="359" w:name="_Toc407474059"/>
      <w:bookmarkStart w:id="360" w:name="_Toc407479246"/>
      <w:bookmarkStart w:id="361" w:name="_Toc407526831"/>
      <w:bookmarkStart w:id="362" w:name="_Toc407650670"/>
      <w:bookmarkStart w:id="363" w:name="_Toc408404062"/>
      <w:bookmarkStart w:id="364" w:name="_Toc437364283"/>
      <w:bookmarkEnd w:id="274"/>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65" w:name="_Toc375340478"/>
      <w:bookmarkStart w:id="366" w:name="_Toc375381777"/>
      <w:bookmarkStart w:id="367" w:name="_Toc375387133"/>
      <w:bookmarkStart w:id="368" w:name="_Toc375391275"/>
      <w:bookmarkStart w:id="369" w:name="_Toc375391365"/>
      <w:bookmarkStart w:id="370" w:name="_Toc375393040"/>
      <w:bookmarkStart w:id="371" w:name="_Toc375412140"/>
      <w:bookmarkStart w:id="372" w:name="_Toc375412228"/>
      <w:bookmarkStart w:id="373" w:name="_Toc375412608"/>
      <w:bookmarkStart w:id="374" w:name="_Toc375423750"/>
      <w:bookmarkStart w:id="375" w:name="_Toc375578191"/>
      <w:bookmarkStart w:id="376" w:name="_Toc375769669"/>
      <w:bookmarkStart w:id="377" w:name="_Toc375770021"/>
      <w:bookmarkStart w:id="378" w:name="_Toc375770278"/>
      <w:bookmarkStart w:id="379" w:name="_Toc376006453"/>
      <w:bookmarkStart w:id="380" w:name="_Toc376024784"/>
      <w:bookmarkStart w:id="381" w:name="_Toc405320929"/>
      <w:bookmarkStart w:id="382" w:name="_Toc405929968"/>
      <w:bookmarkStart w:id="383" w:name="_Toc405982905"/>
      <w:bookmarkStart w:id="384" w:name="_Toc406252730"/>
      <w:bookmarkStart w:id="385" w:name="_Toc406343864"/>
      <w:bookmarkStart w:id="386" w:name="_Toc406434082"/>
      <w:bookmarkStart w:id="387" w:name="_Toc406512534"/>
      <w:bookmarkStart w:id="388" w:name="_Toc406514452"/>
      <w:bookmarkStart w:id="389" w:name="_Toc406514539"/>
      <w:bookmarkStart w:id="390" w:name="_Toc406514629"/>
      <w:bookmarkStart w:id="391" w:name="_Toc406514717"/>
      <w:bookmarkStart w:id="392" w:name="_Toc406514805"/>
      <w:bookmarkStart w:id="393" w:name="_Toc406946214"/>
      <w:bookmarkStart w:id="394" w:name="_Toc406959333"/>
      <w:bookmarkStart w:id="395" w:name="_Toc406959420"/>
      <w:bookmarkStart w:id="396" w:name="_Toc407474060"/>
      <w:bookmarkStart w:id="397" w:name="_Toc407479247"/>
      <w:bookmarkStart w:id="398" w:name="_Toc407526832"/>
      <w:bookmarkStart w:id="399" w:name="_Toc407650671"/>
      <w:bookmarkStart w:id="400" w:name="_Toc408404063"/>
      <w:bookmarkStart w:id="401" w:name="_Toc43736428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95AB8" w:rsidRPr="00E95AB8" w:rsidRDefault="00E95AB8" w:rsidP="00E061A4">
      <w:pPr>
        <w:pStyle w:val="a7"/>
        <w:keepNext/>
        <w:keepLines/>
        <w:numPr>
          <w:ilvl w:val="1"/>
          <w:numId w:val="11"/>
        </w:numPr>
        <w:ind w:firstLineChars="0"/>
        <w:outlineLvl w:val="2"/>
        <w:rPr>
          <w:rFonts w:eastAsia="黑体"/>
          <w:b/>
          <w:bCs/>
          <w:vanish/>
          <w:szCs w:val="32"/>
        </w:rPr>
      </w:pPr>
      <w:bookmarkStart w:id="402" w:name="_Toc375340479"/>
      <w:bookmarkStart w:id="403" w:name="_Toc375381778"/>
      <w:bookmarkStart w:id="404" w:name="_Toc375387134"/>
      <w:bookmarkStart w:id="405" w:name="_Toc375391276"/>
      <w:bookmarkStart w:id="406" w:name="_Toc375391366"/>
      <w:bookmarkStart w:id="407" w:name="_Toc375393041"/>
      <w:bookmarkStart w:id="408" w:name="_Toc375412141"/>
      <w:bookmarkStart w:id="409" w:name="_Toc375412229"/>
      <w:bookmarkStart w:id="410" w:name="_Toc375412609"/>
      <w:bookmarkStart w:id="411" w:name="_Toc375423751"/>
      <w:bookmarkStart w:id="412" w:name="_Toc375578192"/>
      <w:bookmarkStart w:id="413" w:name="_Toc375769670"/>
      <w:bookmarkStart w:id="414" w:name="_Toc375770022"/>
      <w:bookmarkStart w:id="415" w:name="_Toc375770279"/>
      <w:bookmarkStart w:id="416" w:name="_Toc376006454"/>
      <w:bookmarkStart w:id="417" w:name="_Toc376024785"/>
      <w:bookmarkStart w:id="418" w:name="_Toc405320930"/>
      <w:bookmarkStart w:id="419" w:name="_Toc405929969"/>
      <w:bookmarkStart w:id="420" w:name="_Toc405982906"/>
      <w:bookmarkStart w:id="421" w:name="_Toc406252731"/>
      <w:bookmarkStart w:id="422" w:name="_Toc406343865"/>
      <w:bookmarkStart w:id="423" w:name="_Toc406434083"/>
      <w:bookmarkStart w:id="424" w:name="_Toc406512535"/>
      <w:bookmarkStart w:id="425" w:name="_Toc406514453"/>
      <w:bookmarkStart w:id="426" w:name="_Toc406514540"/>
      <w:bookmarkStart w:id="427" w:name="_Toc406514630"/>
      <w:bookmarkStart w:id="428" w:name="_Toc406514718"/>
      <w:bookmarkStart w:id="429" w:name="_Toc406514806"/>
      <w:bookmarkStart w:id="430" w:name="_Toc406946215"/>
      <w:bookmarkStart w:id="431" w:name="_Toc406959334"/>
      <w:bookmarkStart w:id="432" w:name="_Toc406959421"/>
      <w:bookmarkStart w:id="433" w:name="_Toc407474061"/>
      <w:bookmarkStart w:id="434" w:name="_Toc407479248"/>
      <w:bookmarkStart w:id="435" w:name="_Toc407526833"/>
      <w:bookmarkStart w:id="436" w:name="_Toc407650672"/>
      <w:bookmarkStart w:id="437" w:name="_Toc408404064"/>
      <w:bookmarkStart w:id="438" w:name="_Toc437364285"/>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439" w:name="_Toc375423754"/>
      <w:bookmarkStart w:id="440" w:name="_Toc375578195"/>
      <w:bookmarkStart w:id="441" w:name="_Toc375769673"/>
      <w:bookmarkStart w:id="442" w:name="_Toc375770025"/>
      <w:bookmarkStart w:id="443" w:name="_Toc375770282"/>
      <w:bookmarkStart w:id="444" w:name="_Toc376006457"/>
      <w:bookmarkStart w:id="445" w:name="_Toc376024788"/>
      <w:bookmarkStart w:id="446" w:name="_Toc405320933"/>
      <w:bookmarkStart w:id="447" w:name="_Toc405929972"/>
      <w:bookmarkStart w:id="448" w:name="_Toc405982909"/>
      <w:bookmarkStart w:id="449" w:name="_Toc406252734"/>
      <w:bookmarkStart w:id="450" w:name="_Toc406343868"/>
      <w:bookmarkStart w:id="451" w:name="_Toc406434086"/>
      <w:bookmarkStart w:id="452" w:name="_Toc406512538"/>
      <w:bookmarkStart w:id="453" w:name="_Toc406514456"/>
      <w:bookmarkStart w:id="454" w:name="_Toc406514543"/>
      <w:bookmarkStart w:id="455" w:name="_Toc406514633"/>
      <w:bookmarkStart w:id="456" w:name="_Toc406514721"/>
      <w:bookmarkStart w:id="457" w:name="_Toc406514809"/>
      <w:bookmarkStart w:id="458" w:name="_Toc406946218"/>
      <w:bookmarkStart w:id="459" w:name="_Toc406959337"/>
      <w:bookmarkStart w:id="460" w:name="_Toc406959424"/>
      <w:bookmarkStart w:id="461" w:name="_Toc407474064"/>
      <w:bookmarkStart w:id="462" w:name="_Toc407479251"/>
      <w:bookmarkStart w:id="463" w:name="_Toc407526836"/>
      <w:bookmarkStart w:id="464" w:name="_Toc407650675"/>
      <w:bookmarkStart w:id="465" w:name="_Toc408404067"/>
      <w:bookmarkStart w:id="466" w:name="_Toc43736428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rsidR="00A61A40" w:rsidRPr="00E948B4" w:rsidRDefault="00885301" w:rsidP="00AD301F">
      <w:pPr>
        <w:pStyle w:val="2"/>
        <w:numPr>
          <w:ilvl w:val="1"/>
          <w:numId w:val="32"/>
        </w:numPr>
        <w:spacing w:afterLines="100" w:after="326"/>
        <w:ind w:firstLineChars="0"/>
        <w:rPr>
          <w:b/>
        </w:rPr>
      </w:pPr>
      <w:bookmarkStart w:id="467" w:name="_Toc406434087"/>
      <w:bookmarkStart w:id="468" w:name="_Toc406512539"/>
      <w:bookmarkStart w:id="469" w:name="_Toc437364289"/>
      <w:r>
        <w:rPr>
          <w:rFonts w:hint="eastAsia"/>
        </w:rPr>
        <w:t>基于</w:t>
      </w:r>
      <w:bookmarkEnd w:id="467"/>
      <w:bookmarkEnd w:id="468"/>
      <w:bookmarkEnd w:id="469"/>
      <w:r>
        <w:rPr>
          <w:rFonts w:hint="eastAsia"/>
        </w:rPr>
        <w:t>逆向竞拍的激励机制</w:t>
      </w:r>
    </w:p>
    <w:p w:rsidR="00842637" w:rsidRDefault="001A7CA9" w:rsidP="00F301CF">
      <w:pPr>
        <w:spacing w:afterLines="100" w:after="326"/>
        <w:ind w:firstLine="480"/>
        <w:rPr>
          <w:rFonts w:hAnsi="宋体"/>
          <w:szCs w:val="24"/>
        </w:rPr>
      </w:pPr>
      <w:r w:rsidRPr="001A7CA9">
        <w:rPr>
          <w:rFonts w:hAnsi="宋体" w:hint="eastAsia"/>
          <w:szCs w:val="24"/>
        </w:rPr>
        <w:t xml:space="preserve">Juong-Sik Lee </w:t>
      </w:r>
      <w:r w:rsidRPr="001A7CA9">
        <w:rPr>
          <w:rFonts w:hAnsi="宋体" w:hint="eastAsia"/>
          <w:szCs w:val="24"/>
        </w:rPr>
        <w:t>首次在</w:t>
      </w:r>
      <w:r w:rsidR="00830B8B">
        <w:rPr>
          <w:rFonts w:hAnsi="宋体" w:hint="eastAsia"/>
          <w:szCs w:val="24"/>
        </w:rPr>
        <w:t>[9</w:t>
      </w:r>
      <w:r w:rsidRPr="001A7CA9">
        <w:rPr>
          <w:rFonts w:hAnsi="宋体" w:hint="eastAsia"/>
          <w:szCs w:val="24"/>
        </w:rPr>
        <w:t>]</w:t>
      </w:r>
      <w:r w:rsidRPr="001A7CA9">
        <w:rPr>
          <w:rFonts w:hAnsi="宋体" w:hint="eastAsia"/>
          <w:szCs w:val="24"/>
        </w:rPr>
        <w:t>中将逆向竞拍引入到参与式感知中。在逆向竞拍中，平台选出报价最低的</w:t>
      </w:r>
      <w:r w:rsidRPr="001A7CA9">
        <w:rPr>
          <w:rFonts w:hAnsi="宋体" w:hint="eastAsia"/>
          <w:szCs w:val="24"/>
        </w:rPr>
        <w:t>N</w:t>
      </w:r>
      <w:r w:rsidRPr="001A7CA9">
        <w:rPr>
          <w:rFonts w:hAnsi="宋体" w:hint="eastAsia"/>
          <w:szCs w:val="24"/>
        </w:rPr>
        <w:t>个用户作为选中者对其上传的行为给予奖励（普通竞拍（正向竞拍）中会选取报价最高的用户作为竞拍成功者）。在此模式下，平台将感知开销的定价负担转移给参与者，而且此模式可以适应市场环境的动态变化。从次开始，大量文献提出给予逆向竞拍的模型和方法，来从不同方面完善和提升其性能，如引入“</w:t>
      </w:r>
      <w:r w:rsidRPr="001A7CA9">
        <w:rPr>
          <w:rFonts w:hAnsi="宋体" w:hint="eastAsia"/>
          <w:szCs w:val="24"/>
        </w:rPr>
        <w:t>VPC</w:t>
      </w:r>
      <w:r w:rsidRPr="001A7CA9">
        <w:rPr>
          <w:rFonts w:hAnsi="宋体" w:hint="eastAsia"/>
          <w:szCs w:val="24"/>
        </w:rPr>
        <w:t>”来避免“开销爆炸”、</w:t>
      </w:r>
      <w:r w:rsidR="008066CA">
        <w:rPr>
          <w:rFonts w:hAnsi="宋体" w:hint="eastAsia"/>
          <w:szCs w:val="24"/>
        </w:rPr>
        <w:t>[8</w:t>
      </w:r>
      <w:r w:rsidRPr="001A7CA9">
        <w:rPr>
          <w:rFonts w:hAnsi="宋体" w:hint="eastAsia"/>
          <w:szCs w:val="24"/>
        </w:rPr>
        <w:t>]</w:t>
      </w:r>
      <w:r w:rsidRPr="001A7CA9">
        <w:rPr>
          <w:rFonts w:hAnsi="宋体" w:hint="eastAsia"/>
          <w:szCs w:val="24"/>
        </w:rPr>
        <w:t>中构建用户中心模型以牺牲掉部分平台利润来获取报价的真实性、</w:t>
      </w:r>
      <w:r w:rsidR="008066CA">
        <w:rPr>
          <w:rFonts w:hAnsi="宋体" w:hint="eastAsia"/>
          <w:szCs w:val="24"/>
        </w:rPr>
        <w:t>[10</w:t>
      </w:r>
      <w:r w:rsidRPr="001A7CA9">
        <w:rPr>
          <w:rFonts w:hAnsi="宋体" w:hint="eastAsia"/>
          <w:szCs w:val="24"/>
        </w:rPr>
        <w:t>]</w:t>
      </w:r>
      <w:r w:rsidRPr="001A7CA9">
        <w:rPr>
          <w:rFonts w:hAnsi="宋体" w:hint="eastAsia"/>
          <w:szCs w:val="24"/>
        </w:rPr>
        <w:t>提出在线的基于逆向竞拍的激励机制来实时地选择用户。</w:t>
      </w:r>
      <w:r w:rsidR="008066CA">
        <w:rPr>
          <w:rFonts w:hAnsi="宋体" w:hint="eastAsia"/>
          <w:szCs w:val="24"/>
        </w:rPr>
        <w:t>[10</w:t>
      </w:r>
      <w:r w:rsidRPr="001A7CA9">
        <w:rPr>
          <w:rFonts w:hAnsi="宋体" w:hint="eastAsia"/>
          <w:szCs w:val="24"/>
        </w:rPr>
        <w:t>]</w:t>
      </w:r>
      <w:r w:rsidRPr="001A7CA9">
        <w:rPr>
          <w:rFonts w:hAnsi="宋体" w:hint="eastAsia"/>
          <w:szCs w:val="24"/>
        </w:rPr>
        <w:t>为了实时地选择用户，将会拒绝一些用户来进行采样，所以公平性减弱。</w:t>
      </w:r>
      <w:r w:rsidR="008066CA">
        <w:rPr>
          <w:rFonts w:hAnsi="宋体" w:hint="eastAsia"/>
          <w:szCs w:val="24"/>
        </w:rPr>
        <w:t>[11</w:t>
      </w:r>
      <w:r w:rsidRPr="001A7CA9">
        <w:rPr>
          <w:rFonts w:hAnsi="宋体" w:hint="eastAsia"/>
          <w:szCs w:val="24"/>
        </w:rPr>
        <w:t>]</w:t>
      </w:r>
      <w:r>
        <w:rPr>
          <w:rFonts w:hAnsi="宋体" w:hint="eastAsia"/>
          <w:szCs w:val="24"/>
        </w:rPr>
        <w:t>也是基于逆向竞拍，但是考虑了预算受限和位置因素等限制条件</w:t>
      </w:r>
      <w:r w:rsidR="00D00271">
        <w:rPr>
          <w:rFonts w:hAnsi="宋体" w:hint="eastAsia"/>
          <w:szCs w:val="24"/>
        </w:rPr>
        <w:t>。</w:t>
      </w:r>
    </w:p>
    <w:p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470" w:name="_Toc313360570"/>
      <w:bookmarkStart w:id="471" w:name="_Toc313367353"/>
      <w:bookmarkStart w:id="472" w:name="_Toc313395698"/>
      <w:bookmarkStart w:id="473" w:name="_Toc313396028"/>
      <w:bookmarkStart w:id="474" w:name="_Toc313429817"/>
      <w:bookmarkStart w:id="475" w:name="_Toc313433646"/>
      <w:bookmarkStart w:id="476" w:name="_Toc313452840"/>
      <w:bookmarkStart w:id="477" w:name="_Toc313455278"/>
      <w:bookmarkStart w:id="478" w:name="_Toc313455340"/>
      <w:bookmarkStart w:id="479" w:name="_Toc313458074"/>
      <w:bookmarkStart w:id="480" w:name="_Toc313471626"/>
      <w:bookmarkStart w:id="481" w:name="_Toc313471833"/>
      <w:bookmarkStart w:id="482" w:name="_Toc313474286"/>
      <w:bookmarkStart w:id="483" w:name="_Toc313474992"/>
      <w:bookmarkStart w:id="484" w:name="_Toc313476283"/>
      <w:bookmarkStart w:id="485" w:name="_Toc318634140"/>
      <w:bookmarkStart w:id="486" w:name="_Toc375340483"/>
      <w:bookmarkStart w:id="487" w:name="_Toc375381782"/>
      <w:bookmarkStart w:id="488" w:name="_Toc375387138"/>
      <w:bookmarkStart w:id="489" w:name="_Toc375391280"/>
      <w:bookmarkStart w:id="490" w:name="_Toc375391370"/>
      <w:bookmarkStart w:id="491" w:name="_Toc375393045"/>
      <w:bookmarkStart w:id="492" w:name="_Toc375412145"/>
      <w:bookmarkStart w:id="493" w:name="_Toc375412233"/>
      <w:bookmarkStart w:id="494" w:name="_Toc375412613"/>
      <w:bookmarkStart w:id="495" w:name="_Toc375423756"/>
      <w:bookmarkStart w:id="496" w:name="_Toc375578197"/>
      <w:bookmarkStart w:id="497" w:name="_Toc375769675"/>
      <w:bookmarkStart w:id="498" w:name="_Toc375770027"/>
      <w:bookmarkStart w:id="499" w:name="_Toc375770284"/>
      <w:bookmarkStart w:id="500" w:name="_Toc376006459"/>
      <w:bookmarkStart w:id="501" w:name="_Toc376024790"/>
      <w:bookmarkStart w:id="502" w:name="_Toc405320935"/>
      <w:bookmarkStart w:id="503" w:name="_Toc405929974"/>
      <w:bookmarkStart w:id="504" w:name="_Toc405982911"/>
      <w:bookmarkStart w:id="505" w:name="_Toc406252736"/>
      <w:bookmarkStart w:id="506" w:name="_Toc406343870"/>
      <w:bookmarkStart w:id="507" w:name="_Toc406434088"/>
      <w:bookmarkStart w:id="508" w:name="_Toc406512540"/>
      <w:bookmarkStart w:id="509" w:name="_Toc406514458"/>
      <w:bookmarkStart w:id="510" w:name="_Toc406514545"/>
      <w:bookmarkStart w:id="511" w:name="_Toc406514635"/>
      <w:bookmarkStart w:id="512" w:name="_Toc406514723"/>
      <w:bookmarkStart w:id="513" w:name="_Toc406514811"/>
      <w:bookmarkStart w:id="514" w:name="_Toc406946220"/>
      <w:bookmarkStart w:id="515" w:name="_Toc406959339"/>
      <w:bookmarkStart w:id="516" w:name="_Toc406959426"/>
      <w:bookmarkStart w:id="517" w:name="_Toc407474066"/>
      <w:bookmarkStart w:id="518" w:name="_Toc407479253"/>
      <w:bookmarkStart w:id="519" w:name="_Toc407526838"/>
      <w:bookmarkStart w:id="520" w:name="_Toc407650677"/>
      <w:bookmarkStart w:id="521" w:name="_Toc408404069"/>
      <w:bookmarkStart w:id="522" w:name="_Toc437364290"/>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523" w:name="_Toc375340484"/>
      <w:bookmarkStart w:id="524" w:name="_Toc375381783"/>
      <w:bookmarkStart w:id="525" w:name="_Toc375387139"/>
      <w:bookmarkStart w:id="526" w:name="_Toc375391281"/>
      <w:bookmarkStart w:id="527" w:name="_Toc375391371"/>
      <w:bookmarkStart w:id="528" w:name="_Toc375393046"/>
      <w:bookmarkStart w:id="529" w:name="_Toc375412146"/>
      <w:bookmarkStart w:id="530" w:name="_Toc375412234"/>
      <w:bookmarkStart w:id="531" w:name="_Toc375412614"/>
      <w:bookmarkStart w:id="532" w:name="_Toc375423757"/>
      <w:bookmarkStart w:id="533" w:name="_Toc375578198"/>
      <w:bookmarkStart w:id="534" w:name="_Toc375769676"/>
      <w:bookmarkStart w:id="535" w:name="_Toc375770028"/>
      <w:bookmarkStart w:id="536" w:name="_Toc375770285"/>
      <w:bookmarkStart w:id="537" w:name="_Toc376006460"/>
      <w:bookmarkStart w:id="538" w:name="_Toc376024791"/>
      <w:bookmarkStart w:id="539" w:name="_Toc405320936"/>
      <w:bookmarkStart w:id="540" w:name="_Toc405929975"/>
      <w:bookmarkStart w:id="541" w:name="_Toc405982912"/>
      <w:bookmarkStart w:id="542" w:name="_Toc406252737"/>
      <w:bookmarkStart w:id="543" w:name="_Toc406343871"/>
      <w:bookmarkStart w:id="544" w:name="_Toc406434089"/>
      <w:bookmarkStart w:id="545" w:name="_Toc406512541"/>
      <w:bookmarkStart w:id="546" w:name="_Toc406514459"/>
      <w:bookmarkStart w:id="547" w:name="_Toc406514546"/>
      <w:bookmarkStart w:id="548" w:name="_Toc406514636"/>
      <w:bookmarkStart w:id="549" w:name="_Toc406514724"/>
      <w:bookmarkStart w:id="550" w:name="_Toc406514812"/>
      <w:bookmarkStart w:id="551" w:name="_Toc406946221"/>
      <w:bookmarkStart w:id="552" w:name="_Toc406959340"/>
      <w:bookmarkStart w:id="553" w:name="_Toc406959427"/>
      <w:bookmarkStart w:id="554" w:name="_Toc407474067"/>
      <w:bookmarkStart w:id="555" w:name="_Toc407479254"/>
      <w:bookmarkStart w:id="556" w:name="_Toc407526839"/>
      <w:bookmarkStart w:id="557" w:name="_Toc407650678"/>
      <w:bookmarkStart w:id="558" w:name="_Toc408404070"/>
      <w:bookmarkStart w:id="559" w:name="_Toc437364291"/>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rsidR="003301F0" w:rsidRPr="00ED4883" w:rsidRDefault="00885301" w:rsidP="00AD301F">
      <w:pPr>
        <w:pStyle w:val="2"/>
        <w:numPr>
          <w:ilvl w:val="1"/>
          <w:numId w:val="32"/>
        </w:numPr>
        <w:spacing w:afterLines="100" w:after="326"/>
        <w:ind w:firstLineChars="0"/>
        <w:rPr>
          <w:b/>
        </w:rPr>
      </w:pPr>
      <w:r>
        <w:rPr>
          <w:rFonts w:hint="eastAsia"/>
        </w:rPr>
        <w:t>其他的重要分类中的代表方法</w:t>
      </w:r>
    </w:p>
    <w:p w:rsidR="008066CA" w:rsidRDefault="0085050E" w:rsidP="0085050E">
      <w:pPr>
        <w:spacing w:afterLines="100" w:after="326"/>
        <w:ind w:left="567" w:firstLineChars="0" w:firstLine="0"/>
      </w:pPr>
      <w:r>
        <w:rPr>
          <w:rFonts w:hint="eastAsia"/>
        </w:rPr>
        <w:t>在线的激励机制</w:t>
      </w:r>
    </w:p>
    <w:p w:rsidR="0085050E" w:rsidRDefault="0085050E" w:rsidP="0085050E">
      <w:pPr>
        <w:spacing w:afterLines="100" w:after="326"/>
        <w:ind w:left="567" w:firstLineChars="0" w:firstLine="0"/>
      </w:pPr>
      <w:r>
        <w:rPr>
          <w:rFonts w:hint="eastAsia"/>
        </w:rPr>
        <w:lastRenderedPageBreak/>
        <w:t>所用的算法总结</w:t>
      </w:r>
    </w:p>
    <w:p w:rsidR="006B4165" w:rsidRPr="006B4165" w:rsidRDefault="00D25733" w:rsidP="00B2496D">
      <w:pPr>
        <w:spacing w:afterLines="100" w:after="326"/>
        <w:ind w:firstLine="480"/>
      </w:pPr>
      <w:r>
        <w:rPr>
          <w:rFonts w:hint="eastAsia"/>
        </w:rPr>
        <w:t>。</w:t>
      </w:r>
    </w:p>
    <w:p w:rsidR="00FF53CA" w:rsidRPr="00785AA1" w:rsidRDefault="00885301" w:rsidP="00AD301F">
      <w:pPr>
        <w:pStyle w:val="2"/>
        <w:numPr>
          <w:ilvl w:val="1"/>
          <w:numId w:val="32"/>
        </w:numPr>
        <w:spacing w:afterLines="100" w:after="326"/>
        <w:ind w:firstLineChars="0"/>
        <w:rPr>
          <w:b/>
        </w:rPr>
      </w:pPr>
      <w:bookmarkStart w:id="560" w:name="_Toc406434100"/>
      <w:bookmarkStart w:id="561" w:name="_Toc406512552"/>
      <w:bookmarkStart w:id="562" w:name="_Toc437364302"/>
      <w:r>
        <w:rPr>
          <w:rFonts w:hint="eastAsia"/>
        </w:rPr>
        <w:t>现有的</w:t>
      </w:r>
      <w:bookmarkEnd w:id="560"/>
      <w:bookmarkEnd w:id="561"/>
      <w:bookmarkEnd w:id="562"/>
      <w:r>
        <w:rPr>
          <w:rFonts w:hint="eastAsia"/>
        </w:rPr>
        <w:t>总结和</w:t>
      </w:r>
      <w:r w:rsidR="00EB01EF">
        <w:rPr>
          <w:rFonts w:hint="eastAsia"/>
        </w:rPr>
        <w:t>未来研究方向</w:t>
      </w:r>
    </w:p>
    <w:p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rsidR="00D40C63" w:rsidRPr="00D40C63" w:rsidRDefault="00D40C63" w:rsidP="00E061A4">
      <w:pPr>
        <w:pStyle w:val="a7"/>
        <w:numPr>
          <w:ilvl w:val="0"/>
          <w:numId w:val="7"/>
        </w:numPr>
        <w:ind w:firstLineChars="0"/>
        <w:rPr>
          <w:vanish/>
        </w:rPr>
      </w:pPr>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563" w:name="_Toc375340491"/>
      <w:bookmarkStart w:id="564" w:name="_Toc375381790"/>
      <w:bookmarkStart w:id="565" w:name="_Toc375387146"/>
      <w:bookmarkStart w:id="566" w:name="_Toc375391288"/>
      <w:bookmarkStart w:id="567" w:name="_Toc375391378"/>
      <w:bookmarkStart w:id="568" w:name="_Toc375393053"/>
      <w:bookmarkStart w:id="569" w:name="_Toc375412153"/>
      <w:bookmarkStart w:id="570" w:name="_Toc375412241"/>
      <w:bookmarkStart w:id="571" w:name="_Toc375412621"/>
      <w:bookmarkStart w:id="572" w:name="_Toc375423764"/>
      <w:bookmarkStart w:id="573" w:name="_Toc375578205"/>
      <w:bookmarkStart w:id="574" w:name="_Toc375769683"/>
      <w:bookmarkStart w:id="575" w:name="_Toc375770035"/>
      <w:bookmarkStart w:id="576" w:name="_Toc375770292"/>
      <w:bookmarkStart w:id="577" w:name="_Toc376006467"/>
      <w:bookmarkStart w:id="578" w:name="_Toc376024798"/>
      <w:bookmarkStart w:id="579" w:name="_Toc405320948"/>
      <w:bookmarkStart w:id="580" w:name="_Toc405929987"/>
      <w:bookmarkStart w:id="581" w:name="_Toc405982924"/>
      <w:bookmarkStart w:id="582" w:name="_Toc406252749"/>
      <w:bookmarkStart w:id="583" w:name="_Toc406343883"/>
      <w:bookmarkStart w:id="584" w:name="_Toc406434101"/>
      <w:bookmarkStart w:id="585" w:name="_Toc406512553"/>
      <w:bookmarkStart w:id="586" w:name="_Toc406514471"/>
      <w:bookmarkStart w:id="587" w:name="_Toc406514558"/>
      <w:bookmarkStart w:id="588" w:name="_Toc406514648"/>
      <w:bookmarkStart w:id="589" w:name="_Toc406514736"/>
      <w:bookmarkStart w:id="590" w:name="_Toc406514824"/>
      <w:bookmarkStart w:id="591" w:name="_Toc406946233"/>
      <w:bookmarkStart w:id="592" w:name="_Toc406959352"/>
      <w:bookmarkStart w:id="593" w:name="_Toc406959439"/>
      <w:bookmarkStart w:id="594" w:name="_Toc407474079"/>
      <w:bookmarkStart w:id="595" w:name="_Toc407479266"/>
      <w:bookmarkStart w:id="596" w:name="_Toc407526851"/>
      <w:bookmarkStart w:id="597" w:name="_Toc407650690"/>
      <w:bookmarkStart w:id="598" w:name="_Toc408404082"/>
      <w:bookmarkStart w:id="599" w:name="_Toc437364303"/>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600" w:name="_Toc375340492"/>
      <w:bookmarkStart w:id="601" w:name="_Toc375381791"/>
      <w:bookmarkStart w:id="602" w:name="_Toc375387147"/>
      <w:bookmarkStart w:id="603" w:name="_Toc375391289"/>
      <w:bookmarkStart w:id="604" w:name="_Toc375391379"/>
      <w:bookmarkStart w:id="605" w:name="_Toc375393054"/>
      <w:bookmarkStart w:id="606" w:name="_Toc375412154"/>
      <w:bookmarkStart w:id="607" w:name="_Toc375412242"/>
      <w:bookmarkStart w:id="608" w:name="_Toc375412622"/>
      <w:bookmarkStart w:id="609" w:name="_Toc375423765"/>
      <w:bookmarkStart w:id="610" w:name="_Toc375578206"/>
      <w:bookmarkStart w:id="611" w:name="_Toc375769684"/>
      <w:bookmarkStart w:id="612" w:name="_Toc375770036"/>
      <w:bookmarkStart w:id="613" w:name="_Toc375770293"/>
      <w:bookmarkStart w:id="614" w:name="_Toc376006468"/>
      <w:bookmarkStart w:id="615" w:name="_Toc376024799"/>
      <w:bookmarkStart w:id="616" w:name="_Toc405320949"/>
      <w:bookmarkStart w:id="617" w:name="_Toc405929988"/>
      <w:bookmarkStart w:id="618" w:name="_Toc405982925"/>
      <w:bookmarkStart w:id="619" w:name="_Toc406252750"/>
      <w:bookmarkStart w:id="620" w:name="_Toc406343884"/>
      <w:bookmarkStart w:id="621" w:name="_Toc406434102"/>
      <w:bookmarkStart w:id="622" w:name="_Toc406512554"/>
      <w:bookmarkStart w:id="623" w:name="_Toc406514472"/>
      <w:bookmarkStart w:id="624" w:name="_Toc406514559"/>
      <w:bookmarkStart w:id="625" w:name="_Toc406514649"/>
      <w:bookmarkStart w:id="626" w:name="_Toc406514737"/>
      <w:bookmarkStart w:id="627" w:name="_Toc406514825"/>
      <w:bookmarkStart w:id="628" w:name="_Toc406946234"/>
      <w:bookmarkStart w:id="629" w:name="_Toc406959353"/>
      <w:bookmarkStart w:id="630" w:name="_Toc406959440"/>
      <w:bookmarkStart w:id="631" w:name="_Toc407474080"/>
      <w:bookmarkStart w:id="632" w:name="_Toc407479267"/>
      <w:bookmarkStart w:id="633" w:name="_Toc407526852"/>
      <w:bookmarkStart w:id="634" w:name="_Toc407650691"/>
      <w:bookmarkStart w:id="635" w:name="_Toc408404083"/>
      <w:bookmarkStart w:id="636" w:name="_Toc437364304"/>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rsidR="006E3C70" w:rsidRDefault="00261FEC" w:rsidP="00261FEC">
      <w:pPr>
        <w:widowControl/>
        <w:spacing w:line="240" w:lineRule="auto"/>
        <w:ind w:firstLineChars="0" w:firstLine="0"/>
        <w:jc w:val="left"/>
      </w:pPr>
      <w:r>
        <w:br w:type="page"/>
      </w:r>
    </w:p>
    <w:p w:rsidR="00AB0C85" w:rsidRPr="0092494E" w:rsidRDefault="00077461" w:rsidP="0092494E">
      <w:pPr>
        <w:pStyle w:val="1"/>
        <w:spacing w:afterLines="200" w:after="652"/>
        <w:ind w:firstLineChars="0" w:firstLine="0"/>
        <w:rPr>
          <w:b/>
        </w:rPr>
      </w:pPr>
      <w:bookmarkStart w:id="637" w:name="_Toc406434107"/>
      <w:bookmarkStart w:id="638" w:name="_Toc406512559"/>
      <w:bookmarkStart w:id="639" w:name="_Toc437364309"/>
      <w:r>
        <w:rPr>
          <w:rFonts w:hint="eastAsia"/>
        </w:rPr>
        <w:lastRenderedPageBreak/>
        <w:t>第三章</w:t>
      </w:r>
      <w:r w:rsidR="000A6485">
        <w:rPr>
          <w:rFonts w:hint="eastAsia"/>
        </w:rPr>
        <w:t xml:space="preserve"> </w:t>
      </w:r>
      <w:bookmarkEnd w:id="637"/>
      <w:bookmarkEnd w:id="638"/>
      <w:r w:rsidR="00B50D82">
        <w:rPr>
          <w:rFonts w:hint="eastAsia"/>
        </w:rPr>
        <w:t>实验平台的需求分析</w:t>
      </w:r>
      <w:bookmarkEnd w:id="639"/>
    </w:p>
    <w:p w:rsidR="0085050E" w:rsidRDefault="0085050E" w:rsidP="0085050E">
      <w:pPr>
        <w:spacing w:afterLines="100" w:after="326"/>
        <w:ind w:firstLine="480"/>
      </w:pPr>
      <w:r>
        <w:rPr>
          <w:rFonts w:hint="eastAsia"/>
        </w:rPr>
        <w:t>平台介绍</w:t>
      </w:r>
      <w:r w:rsidR="00225119">
        <w:rPr>
          <w:rFonts w:hint="eastAsia"/>
        </w:rPr>
        <w:t>。</w:t>
      </w:r>
    </w:p>
    <w:p w:rsidR="00721A65" w:rsidRDefault="00721A65" w:rsidP="0085050E">
      <w:pPr>
        <w:spacing w:afterLines="100" w:after="326"/>
        <w:ind w:firstLine="480"/>
      </w:pPr>
    </w:p>
    <w:p w:rsidR="00060DC6" w:rsidRPr="00060DC6" w:rsidRDefault="00721A65" w:rsidP="00E061A4">
      <w:pPr>
        <w:pStyle w:val="a7"/>
        <w:keepNext/>
        <w:keepLines/>
        <w:numPr>
          <w:ilvl w:val="0"/>
          <w:numId w:val="8"/>
        </w:numPr>
        <w:ind w:firstLineChars="0"/>
        <w:outlineLvl w:val="1"/>
        <w:rPr>
          <w:rFonts w:eastAsia="黑体"/>
          <w:b/>
          <w:bCs/>
          <w:vanish/>
          <w:sz w:val="28"/>
          <w:szCs w:val="32"/>
        </w:rPr>
      </w:pPr>
      <w:bookmarkStart w:id="640" w:name="_Toc375340499"/>
      <w:bookmarkStart w:id="641" w:name="_Toc375381798"/>
      <w:bookmarkStart w:id="642" w:name="_Toc375387154"/>
      <w:bookmarkStart w:id="643" w:name="_Toc375391296"/>
      <w:bookmarkStart w:id="644" w:name="_Toc375391386"/>
      <w:bookmarkStart w:id="645" w:name="_Toc375393061"/>
      <w:bookmarkStart w:id="646" w:name="_Toc375412161"/>
      <w:bookmarkStart w:id="647" w:name="_Toc375412249"/>
      <w:bookmarkStart w:id="648" w:name="_Toc375412629"/>
      <w:bookmarkStart w:id="649" w:name="_Toc375423772"/>
      <w:bookmarkStart w:id="650" w:name="_Toc375578213"/>
      <w:bookmarkStart w:id="651" w:name="_Toc375769691"/>
      <w:bookmarkStart w:id="652" w:name="_Toc375770043"/>
      <w:bookmarkStart w:id="653" w:name="_Toc375770300"/>
      <w:bookmarkStart w:id="654" w:name="_Toc376006475"/>
      <w:bookmarkStart w:id="655" w:name="_Toc376024806"/>
      <w:bookmarkStart w:id="656" w:name="_Toc405320956"/>
      <w:bookmarkStart w:id="657" w:name="_Toc405929994"/>
      <w:bookmarkStart w:id="658" w:name="_Toc405982931"/>
      <w:bookmarkStart w:id="659" w:name="_Toc406252756"/>
      <w:bookmarkStart w:id="660" w:name="_Toc406343890"/>
      <w:bookmarkStart w:id="661" w:name="_Toc406434108"/>
      <w:bookmarkStart w:id="662" w:name="_Toc406512560"/>
      <w:bookmarkStart w:id="663" w:name="_Toc406514478"/>
      <w:bookmarkStart w:id="664" w:name="_Toc406514565"/>
      <w:bookmarkStart w:id="665" w:name="_Toc406514655"/>
      <w:bookmarkStart w:id="666" w:name="_Toc406514743"/>
      <w:bookmarkStart w:id="667" w:name="_Toc406514831"/>
      <w:bookmarkStart w:id="668" w:name="_Toc406946240"/>
      <w:bookmarkStart w:id="669" w:name="_Toc406959359"/>
      <w:bookmarkStart w:id="670" w:name="_Toc406959446"/>
      <w:bookmarkStart w:id="671" w:name="_Toc407474086"/>
      <w:bookmarkStart w:id="672" w:name="_Toc407479273"/>
      <w:bookmarkStart w:id="673" w:name="_Toc407526858"/>
      <w:bookmarkStart w:id="674" w:name="_Toc407650697"/>
      <w:bookmarkStart w:id="675" w:name="_Toc408404089"/>
      <w:bookmarkStart w:id="676" w:name="_Toc437364310"/>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r>
        <w:rPr>
          <w:rFonts w:hint="eastAsia"/>
          <w:noProof/>
        </w:rPr>
        <w:drawing>
          <wp:anchor distT="0" distB="0" distL="114300" distR="114300" simplePos="0" relativeHeight="251660288" behindDoc="0" locked="0" layoutInCell="1" allowOverlap="1" wp14:anchorId="6EBE24CA" wp14:editId="0F963C5E">
            <wp:simplePos x="0" y="0"/>
            <wp:positionH relativeFrom="column">
              <wp:posOffset>4445</wp:posOffset>
            </wp:positionH>
            <wp:positionV relativeFrom="paragraph">
              <wp:posOffset>494665</wp:posOffset>
            </wp:positionV>
            <wp:extent cx="5759450" cy="211709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lowChart.jpg"/>
                    <pic:cNvPicPr/>
                  </pic:nvPicPr>
                  <pic:blipFill>
                    <a:blip r:embed="rId37">
                      <a:extLst>
                        <a:ext uri="{28A0092B-C50C-407E-A947-70E740481C1C}">
                          <a14:useLocalDpi xmlns:a14="http://schemas.microsoft.com/office/drawing/2010/main" val="0"/>
                        </a:ext>
                      </a:extLst>
                    </a:blip>
                    <a:stretch>
                      <a:fillRect/>
                    </a:stretch>
                  </pic:blipFill>
                  <pic:spPr>
                    <a:xfrm>
                      <a:off x="0" y="0"/>
                      <a:ext cx="5759450" cy="2117090"/>
                    </a:xfrm>
                    <a:prstGeom prst="rect">
                      <a:avLst/>
                    </a:prstGeom>
                  </pic:spPr>
                </pic:pic>
              </a:graphicData>
            </a:graphic>
          </wp:anchor>
        </w:drawing>
      </w:r>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677" w:name="_Toc375340500"/>
      <w:bookmarkStart w:id="678" w:name="_Toc375381799"/>
      <w:bookmarkStart w:id="679" w:name="_Toc375387155"/>
      <w:bookmarkStart w:id="680" w:name="_Toc375391297"/>
      <w:bookmarkStart w:id="681" w:name="_Toc375391387"/>
      <w:bookmarkStart w:id="682" w:name="_Toc375393062"/>
      <w:bookmarkStart w:id="683" w:name="_Toc375412162"/>
      <w:bookmarkStart w:id="684" w:name="_Toc375412250"/>
      <w:bookmarkStart w:id="685" w:name="_Toc375412630"/>
      <w:bookmarkStart w:id="686" w:name="_Toc375423773"/>
      <w:bookmarkStart w:id="687" w:name="_Toc375578214"/>
      <w:bookmarkStart w:id="688" w:name="_Toc375769692"/>
      <w:bookmarkStart w:id="689" w:name="_Toc375770044"/>
      <w:bookmarkStart w:id="690" w:name="_Toc375770301"/>
      <w:bookmarkStart w:id="691" w:name="_Toc376006476"/>
      <w:bookmarkStart w:id="692" w:name="_Toc376024807"/>
      <w:bookmarkStart w:id="693" w:name="_Toc405320957"/>
      <w:bookmarkStart w:id="694" w:name="_Toc405929995"/>
      <w:bookmarkStart w:id="695" w:name="_Toc405982932"/>
      <w:bookmarkStart w:id="696" w:name="_Toc406252757"/>
      <w:bookmarkStart w:id="697" w:name="_Toc406343891"/>
      <w:bookmarkStart w:id="698" w:name="_Toc406434109"/>
      <w:bookmarkStart w:id="699" w:name="_Toc406512561"/>
      <w:bookmarkStart w:id="700" w:name="_Toc406514479"/>
      <w:bookmarkStart w:id="701" w:name="_Toc406514566"/>
      <w:bookmarkStart w:id="702" w:name="_Toc406514656"/>
      <w:bookmarkStart w:id="703" w:name="_Toc406514744"/>
      <w:bookmarkStart w:id="704" w:name="_Toc406514832"/>
      <w:bookmarkStart w:id="705" w:name="_Toc406946241"/>
      <w:bookmarkStart w:id="706" w:name="_Toc406959360"/>
      <w:bookmarkStart w:id="707" w:name="_Toc406959447"/>
      <w:bookmarkStart w:id="708" w:name="_Toc407474087"/>
      <w:bookmarkStart w:id="709" w:name="_Toc407479274"/>
      <w:bookmarkStart w:id="710" w:name="_Toc407526859"/>
      <w:bookmarkStart w:id="711" w:name="_Toc407650698"/>
      <w:bookmarkStart w:id="712" w:name="_Toc408404090"/>
      <w:bookmarkStart w:id="713" w:name="_Toc437364311"/>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14" w:name="_Toc375340501"/>
      <w:bookmarkStart w:id="715" w:name="_Toc375381800"/>
      <w:bookmarkStart w:id="716" w:name="_Toc375387156"/>
      <w:bookmarkStart w:id="717" w:name="_Toc375391298"/>
      <w:bookmarkStart w:id="718" w:name="_Toc375391388"/>
      <w:bookmarkStart w:id="719" w:name="_Toc375393063"/>
      <w:bookmarkStart w:id="720" w:name="_Toc375412163"/>
      <w:bookmarkStart w:id="721" w:name="_Toc375412251"/>
      <w:bookmarkStart w:id="722" w:name="_Toc375412631"/>
      <w:bookmarkStart w:id="723" w:name="_Toc375423774"/>
      <w:bookmarkStart w:id="724" w:name="_Toc375578215"/>
      <w:bookmarkStart w:id="725" w:name="_Toc375769693"/>
      <w:bookmarkStart w:id="726" w:name="_Toc375770045"/>
      <w:bookmarkStart w:id="727" w:name="_Toc375770302"/>
      <w:bookmarkStart w:id="728" w:name="_Toc376006477"/>
      <w:bookmarkStart w:id="729" w:name="_Toc376024808"/>
      <w:bookmarkStart w:id="730" w:name="_Toc405320958"/>
      <w:bookmarkStart w:id="731" w:name="_Toc405929996"/>
      <w:bookmarkStart w:id="732" w:name="_Toc405982933"/>
      <w:bookmarkStart w:id="733" w:name="_Toc406252758"/>
      <w:bookmarkStart w:id="734" w:name="_Toc406343892"/>
      <w:bookmarkStart w:id="735" w:name="_Toc406434110"/>
      <w:bookmarkStart w:id="736" w:name="_Toc406512562"/>
      <w:bookmarkStart w:id="737" w:name="_Toc406514480"/>
      <w:bookmarkStart w:id="738" w:name="_Toc406514567"/>
      <w:bookmarkStart w:id="739" w:name="_Toc406514657"/>
      <w:bookmarkStart w:id="740" w:name="_Toc406514745"/>
      <w:bookmarkStart w:id="741" w:name="_Toc406514833"/>
      <w:bookmarkStart w:id="742" w:name="_Toc406946242"/>
      <w:bookmarkStart w:id="743" w:name="_Toc406959361"/>
      <w:bookmarkStart w:id="744" w:name="_Toc406959448"/>
      <w:bookmarkStart w:id="745" w:name="_Toc407474088"/>
      <w:bookmarkStart w:id="746" w:name="_Toc407479275"/>
      <w:bookmarkStart w:id="747" w:name="_Toc407526860"/>
      <w:bookmarkStart w:id="748" w:name="_Toc407650699"/>
      <w:bookmarkStart w:id="749" w:name="_Toc408404091"/>
      <w:bookmarkStart w:id="750" w:name="_Toc437364312"/>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rsidR="00E36219" w:rsidRDefault="00EB01EF" w:rsidP="00227236">
      <w:pPr>
        <w:pStyle w:val="2"/>
        <w:numPr>
          <w:ilvl w:val="1"/>
          <w:numId w:val="8"/>
        </w:numPr>
        <w:spacing w:afterLines="100" w:after="326"/>
        <w:ind w:firstLineChars="0"/>
      </w:pPr>
      <w:bookmarkStart w:id="751" w:name="_Toc406434111"/>
      <w:bookmarkStart w:id="752" w:name="_Toc406512563"/>
      <w:bookmarkStart w:id="753" w:name="_Toc437364313"/>
      <w:r>
        <w:rPr>
          <w:rFonts w:hint="eastAsia"/>
        </w:rPr>
        <w:t>平台介绍</w:t>
      </w:r>
      <w:bookmarkEnd w:id="751"/>
      <w:bookmarkEnd w:id="752"/>
      <w:bookmarkEnd w:id="753"/>
    </w:p>
    <w:p w:rsidR="0085050E" w:rsidRPr="0085050E" w:rsidRDefault="0085050E" w:rsidP="0085050E">
      <w:pPr>
        <w:ind w:firstLine="480"/>
      </w:pPr>
    </w:p>
    <w:p w:rsidR="0085050E" w:rsidRPr="0085050E" w:rsidRDefault="0085050E" w:rsidP="0085050E">
      <w:pPr>
        <w:ind w:firstLine="480"/>
      </w:pPr>
    </w:p>
    <w:p w:rsidR="00FF54AE" w:rsidRDefault="00EB01EF" w:rsidP="005757CC">
      <w:pPr>
        <w:pStyle w:val="2"/>
        <w:numPr>
          <w:ilvl w:val="1"/>
          <w:numId w:val="8"/>
        </w:numPr>
        <w:spacing w:afterLines="100" w:after="326"/>
        <w:ind w:firstLineChars="0"/>
      </w:pPr>
      <w:bookmarkStart w:id="754" w:name="_Toc406434114"/>
      <w:bookmarkStart w:id="755" w:name="_Toc406512566"/>
      <w:bookmarkStart w:id="756" w:name="_Toc437364316"/>
      <w:r>
        <w:rPr>
          <w:rFonts w:hint="eastAsia"/>
        </w:rPr>
        <w:t>需求</w:t>
      </w:r>
      <w:bookmarkEnd w:id="754"/>
      <w:bookmarkEnd w:id="755"/>
      <w:bookmarkEnd w:id="756"/>
    </w:p>
    <w:p w:rsidR="00721A65" w:rsidRDefault="00721A65" w:rsidP="00721A65">
      <w:pPr>
        <w:ind w:firstLine="480"/>
      </w:pPr>
      <w:r>
        <w:rPr>
          <w:rFonts w:hint="eastAsia"/>
        </w:rPr>
        <w:t>主要负责感知数据的接收与存储、设计并实现适合于本平台的激励机制。</w:t>
      </w:r>
    </w:p>
    <w:p w:rsidR="00721A65" w:rsidRDefault="000E1BC3" w:rsidP="00721A65">
      <w:pPr>
        <w:ind w:firstLine="480"/>
      </w:pPr>
      <w:r>
        <w:t>R</w:t>
      </w:r>
      <w:r>
        <w:rPr>
          <w:rFonts w:hint="eastAsia"/>
        </w:rPr>
        <w:t>EST API</w:t>
      </w:r>
      <w:r>
        <w:rPr>
          <w:rFonts w:hint="eastAsia"/>
        </w:rPr>
        <w:t>的需求</w:t>
      </w:r>
    </w:p>
    <w:p w:rsidR="00346AFE" w:rsidRDefault="00346AFE" w:rsidP="00721A65">
      <w:pPr>
        <w:ind w:firstLine="480"/>
        <w:rPr>
          <w:rFonts w:hint="eastAsia"/>
        </w:rPr>
      </w:pPr>
      <w:r>
        <w:rPr>
          <w:rFonts w:hint="eastAsia"/>
        </w:rPr>
        <w:t>iOS</w:t>
      </w:r>
      <w:r>
        <w:rPr>
          <w:rFonts w:hint="eastAsia"/>
        </w:rPr>
        <w:t>端的推送</w:t>
      </w:r>
    </w:p>
    <w:p w:rsidR="000E1BC3" w:rsidRDefault="000E1BC3" w:rsidP="00721A65">
      <w:pPr>
        <w:ind w:firstLine="480"/>
      </w:pPr>
      <w:r>
        <w:rPr>
          <w:rFonts w:hint="eastAsia"/>
        </w:rPr>
        <w:t>负载均衡的需求</w:t>
      </w:r>
    </w:p>
    <w:p w:rsidR="000E1BC3" w:rsidRDefault="000E1BC3" w:rsidP="00721A65">
      <w:pPr>
        <w:ind w:firstLine="480"/>
      </w:pPr>
      <w:r>
        <w:rPr>
          <w:rFonts w:hint="eastAsia"/>
        </w:rPr>
        <w:t>分布式图片服务器的需求</w:t>
      </w:r>
    </w:p>
    <w:p w:rsidR="000E1BC3" w:rsidRPr="00721A65" w:rsidRDefault="000E1BC3" w:rsidP="00721A65">
      <w:pPr>
        <w:ind w:firstLine="480"/>
      </w:pPr>
      <w:r>
        <w:rPr>
          <w:rFonts w:hint="eastAsia"/>
        </w:rPr>
        <w:t>激励机制的需求</w:t>
      </w:r>
    </w:p>
    <w:p w:rsidR="000E1BC3" w:rsidRDefault="000B3ABE" w:rsidP="000E1BC3">
      <w:pPr>
        <w:widowControl/>
        <w:spacing w:line="240" w:lineRule="auto"/>
        <w:ind w:firstLineChars="0" w:firstLine="0"/>
        <w:jc w:val="left"/>
      </w:pPr>
      <w:r>
        <w:br w:type="page"/>
      </w:r>
      <w:bookmarkStart w:id="757" w:name="_Toc406434123"/>
      <w:bookmarkStart w:id="758" w:name="_Toc406512575"/>
      <w:bookmarkStart w:id="759" w:name="_Toc437364325"/>
    </w:p>
    <w:p w:rsidR="000B3ABE" w:rsidRPr="000B3ABE" w:rsidRDefault="007722F2" w:rsidP="000B3ABE">
      <w:pPr>
        <w:pStyle w:val="1"/>
        <w:spacing w:afterLines="200" w:after="652"/>
        <w:ind w:firstLineChars="0" w:firstLine="0"/>
        <w:rPr>
          <w:b/>
        </w:rPr>
      </w:pPr>
      <w:r>
        <w:rPr>
          <w:rFonts w:hint="eastAsia"/>
        </w:rPr>
        <w:lastRenderedPageBreak/>
        <w:t>第四章</w:t>
      </w:r>
      <w:r w:rsidR="00631E95">
        <w:rPr>
          <w:rFonts w:hint="eastAsia"/>
        </w:rPr>
        <w:t xml:space="preserve"> </w:t>
      </w:r>
      <w:bookmarkEnd w:id="757"/>
      <w:bookmarkEnd w:id="758"/>
      <w:r w:rsidR="00B50D82">
        <w:rPr>
          <w:rFonts w:hint="eastAsia"/>
        </w:rPr>
        <w:t>相关技术、设计与实现</w:t>
      </w:r>
      <w:bookmarkEnd w:id="759"/>
    </w:p>
    <w:p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rsidR="00D60281" w:rsidRPr="00D60281" w:rsidRDefault="00D60281" w:rsidP="00D60281">
      <w:pPr>
        <w:pStyle w:val="a7"/>
        <w:keepNext/>
        <w:keepLines/>
        <w:numPr>
          <w:ilvl w:val="0"/>
          <w:numId w:val="9"/>
        </w:numPr>
        <w:spacing w:afterLines="100" w:after="326"/>
        <w:ind w:firstLineChars="0"/>
        <w:outlineLvl w:val="1"/>
        <w:rPr>
          <w:rFonts w:eastAsia="黑体" w:hint="eastAsia"/>
          <w:bCs/>
          <w:vanish/>
          <w:sz w:val="28"/>
          <w:szCs w:val="32"/>
        </w:rPr>
      </w:pPr>
      <w:bookmarkStart w:id="760" w:name="_Toc375340518"/>
      <w:bookmarkStart w:id="761" w:name="_Toc375381817"/>
      <w:bookmarkStart w:id="762" w:name="_Toc375387173"/>
      <w:bookmarkStart w:id="763" w:name="_Toc375391315"/>
      <w:bookmarkStart w:id="764" w:name="_Toc375391405"/>
      <w:bookmarkStart w:id="765" w:name="_Toc375393080"/>
      <w:bookmarkStart w:id="766" w:name="_Toc375412180"/>
      <w:bookmarkStart w:id="767" w:name="_Toc375412268"/>
      <w:bookmarkStart w:id="768" w:name="_Toc375412648"/>
      <w:bookmarkStart w:id="769" w:name="_Toc375423791"/>
      <w:bookmarkStart w:id="770" w:name="_Toc375578232"/>
      <w:bookmarkStart w:id="771" w:name="_Toc375769710"/>
      <w:bookmarkStart w:id="772" w:name="_Toc375770062"/>
      <w:bookmarkStart w:id="773" w:name="_Toc375770319"/>
      <w:bookmarkStart w:id="774" w:name="_Toc376006494"/>
      <w:bookmarkStart w:id="775" w:name="_Toc376024825"/>
      <w:bookmarkStart w:id="776" w:name="_Toc405320975"/>
      <w:bookmarkStart w:id="777" w:name="_Toc405930013"/>
      <w:bookmarkStart w:id="778" w:name="_Toc405982949"/>
      <w:bookmarkStart w:id="779" w:name="_Toc406252772"/>
      <w:bookmarkStart w:id="780" w:name="_Toc406343906"/>
      <w:bookmarkStart w:id="781" w:name="_Toc406434124"/>
      <w:bookmarkStart w:id="782" w:name="_Toc406512576"/>
      <w:bookmarkStart w:id="783" w:name="_Toc406514494"/>
      <w:bookmarkStart w:id="784" w:name="_Toc406514581"/>
      <w:bookmarkStart w:id="785" w:name="_Toc406514671"/>
      <w:bookmarkStart w:id="786" w:name="_Toc406514759"/>
      <w:bookmarkStart w:id="787" w:name="_Toc406514847"/>
      <w:bookmarkStart w:id="788" w:name="_Toc406946256"/>
      <w:bookmarkStart w:id="789" w:name="_Toc406959375"/>
      <w:bookmarkStart w:id="790" w:name="_Toc406959462"/>
      <w:bookmarkStart w:id="791" w:name="_Toc407474102"/>
      <w:bookmarkStart w:id="792" w:name="_Toc407479289"/>
      <w:bookmarkStart w:id="793" w:name="_Toc407526874"/>
      <w:bookmarkStart w:id="794" w:name="_Toc407650713"/>
      <w:bookmarkStart w:id="795" w:name="_Toc408404105"/>
      <w:bookmarkStart w:id="796" w:name="_Toc437364326"/>
      <w:bookmarkStart w:id="797" w:name="_Toc406434125"/>
      <w:bookmarkStart w:id="798" w:name="_Toc406512577"/>
      <w:bookmarkStart w:id="799" w:name="_Toc437364327"/>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rsidR="00D60281" w:rsidRPr="00D60281" w:rsidRDefault="00D60281" w:rsidP="00D60281">
      <w:pPr>
        <w:pStyle w:val="a7"/>
        <w:keepNext/>
        <w:keepLines/>
        <w:numPr>
          <w:ilvl w:val="0"/>
          <w:numId w:val="9"/>
        </w:numPr>
        <w:spacing w:afterLines="100" w:after="326"/>
        <w:ind w:firstLineChars="0"/>
        <w:outlineLvl w:val="1"/>
        <w:rPr>
          <w:rFonts w:eastAsia="黑体" w:hint="eastAsia"/>
          <w:bCs/>
          <w:vanish/>
          <w:sz w:val="28"/>
          <w:szCs w:val="32"/>
        </w:rPr>
      </w:pPr>
    </w:p>
    <w:p w:rsidR="00D60281" w:rsidRPr="00D60281" w:rsidRDefault="00D60281" w:rsidP="00D60281">
      <w:pPr>
        <w:pStyle w:val="a7"/>
        <w:keepNext/>
        <w:keepLines/>
        <w:numPr>
          <w:ilvl w:val="0"/>
          <w:numId w:val="9"/>
        </w:numPr>
        <w:spacing w:afterLines="100" w:after="326"/>
        <w:ind w:firstLineChars="0"/>
        <w:outlineLvl w:val="1"/>
        <w:rPr>
          <w:rFonts w:eastAsia="黑体" w:hint="eastAsia"/>
          <w:bCs/>
          <w:vanish/>
          <w:sz w:val="28"/>
          <w:szCs w:val="32"/>
        </w:rPr>
      </w:pPr>
    </w:p>
    <w:p w:rsidR="00D60281" w:rsidRPr="00D60281" w:rsidRDefault="00D60281" w:rsidP="00D60281">
      <w:pPr>
        <w:pStyle w:val="a7"/>
        <w:keepNext/>
        <w:keepLines/>
        <w:numPr>
          <w:ilvl w:val="0"/>
          <w:numId w:val="9"/>
        </w:numPr>
        <w:spacing w:afterLines="100" w:after="326"/>
        <w:ind w:firstLineChars="0"/>
        <w:outlineLvl w:val="1"/>
        <w:rPr>
          <w:rFonts w:eastAsia="黑体" w:hint="eastAsia"/>
          <w:bCs/>
          <w:vanish/>
          <w:sz w:val="28"/>
          <w:szCs w:val="32"/>
        </w:rPr>
      </w:pPr>
    </w:p>
    <w:p w:rsidR="00AE78A9" w:rsidRDefault="00EB01EF" w:rsidP="00D60281">
      <w:pPr>
        <w:pStyle w:val="2"/>
        <w:numPr>
          <w:ilvl w:val="1"/>
          <w:numId w:val="9"/>
        </w:numPr>
        <w:spacing w:afterLines="100" w:after="326"/>
        <w:ind w:firstLineChars="0"/>
      </w:pPr>
      <w:r>
        <w:rPr>
          <w:rFonts w:hint="eastAsia"/>
        </w:rPr>
        <w:t>数据接收等</w:t>
      </w:r>
      <w:r>
        <w:rPr>
          <w:rFonts w:hint="eastAsia"/>
        </w:rPr>
        <w:t>api</w:t>
      </w:r>
      <w:r>
        <w:rPr>
          <w:rFonts w:hint="eastAsia"/>
        </w:rPr>
        <w:t>的设计</w:t>
      </w:r>
      <w:bookmarkEnd w:id="797"/>
      <w:bookmarkEnd w:id="798"/>
      <w:bookmarkEnd w:id="799"/>
    </w:p>
    <w:p w:rsidR="00D60281" w:rsidRDefault="0006087F" w:rsidP="00D60281">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如何通信，客户端和服务器需要做什么，具体采用什么开源框架、技术路线。有哪些设计标准，给出具体的设计方案</w:t>
      </w:r>
    </w:p>
    <w:p w:rsidR="005828CC" w:rsidRDefault="005828CC" w:rsidP="00D60281">
      <w:pPr>
        <w:ind w:firstLine="480"/>
      </w:pPr>
      <w:r>
        <w:rPr>
          <w:rFonts w:hint="eastAsia"/>
        </w:rPr>
        <w:t>很多移动应用擦用</w:t>
      </w:r>
      <w:r>
        <w:rPr>
          <w:rFonts w:hint="eastAsia"/>
        </w:rPr>
        <w:t>HTTP</w:t>
      </w:r>
      <w:r>
        <w:rPr>
          <w:rFonts w:hint="eastAsia"/>
        </w:rPr>
        <w:t>协议和</w:t>
      </w:r>
      <w:r>
        <w:rPr>
          <w:rFonts w:hint="eastAsia"/>
        </w:rPr>
        <w:t>web</w:t>
      </w:r>
      <w:r>
        <w:rPr>
          <w:rFonts w:hint="eastAsia"/>
        </w:rPr>
        <w:t>服务器通信，因为</w:t>
      </w:r>
      <w:r>
        <w:rPr>
          <w:rFonts w:hint="eastAsia"/>
        </w:rPr>
        <w:t>HTTP</w:t>
      </w:r>
      <w:r>
        <w:rPr>
          <w:rFonts w:hint="eastAsia"/>
        </w:rPr>
        <w:t>简单、方便且被广泛支持。然后介绍</w:t>
      </w:r>
      <w:r>
        <w:rPr>
          <w:rFonts w:hint="eastAsia"/>
        </w:rPr>
        <w:t>HTTP</w:t>
      </w:r>
      <w:r>
        <w:rPr>
          <w:rFonts w:hint="eastAsia"/>
        </w:rPr>
        <w:t>协议</w:t>
      </w:r>
    </w:p>
    <w:p w:rsidR="005828CC" w:rsidRDefault="0066494C" w:rsidP="00D60281">
      <w:pPr>
        <w:ind w:firstLine="480"/>
      </w:pPr>
      <w:r>
        <w:rPr>
          <w:rFonts w:hint="eastAsia"/>
        </w:rPr>
        <w:t>然后介绍</w:t>
      </w:r>
      <w:r>
        <w:rPr>
          <w:rFonts w:hint="eastAsia"/>
        </w:rPr>
        <w:t>HTTPS</w:t>
      </w:r>
      <w:r>
        <w:rPr>
          <w:rFonts w:hint="eastAsia"/>
        </w:rPr>
        <w:t>为啥更安全</w:t>
      </w:r>
    </w:p>
    <w:p w:rsidR="0066494C" w:rsidRDefault="0066494C" w:rsidP="00D60281">
      <w:pPr>
        <w:ind w:firstLine="480"/>
      </w:pPr>
      <w:r>
        <w:rPr>
          <w:rFonts w:hint="eastAsia"/>
        </w:rPr>
        <w:t>同样的</w:t>
      </w:r>
      <w:r>
        <w:rPr>
          <w:rFonts w:hint="eastAsia"/>
        </w:rPr>
        <w:t>FTP</w:t>
      </w:r>
      <w:r>
        <w:rPr>
          <w:rFonts w:hint="eastAsia"/>
        </w:rPr>
        <w:t>服务器和</w:t>
      </w:r>
      <w:r>
        <w:rPr>
          <w:rFonts w:hint="eastAsia"/>
        </w:rPr>
        <w:t>socket</w:t>
      </w:r>
      <w:r>
        <w:rPr>
          <w:rFonts w:hint="eastAsia"/>
        </w:rPr>
        <w:t>的通信，最后为啥选择</w:t>
      </w:r>
      <w:r>
        <w:rPr>
          <w:rFonts w:hint="eastAsia"/>
        </w:rPr>
        <w:t>http</w:t>
      </w:r>
    </w:p>
    <w:p w:rsidR="0066494C" w:rsidRDefault="0066494C" w:rsidP="00D60281">
      <w:pPr>
        <w:ind w:firstLine="480"/>
      </w:pPr>
      <w:r>
        <w:rPr>
          <w:rFonts w:hint="eastAsia"/>
        </w:rPr>
        <w:t>http</w:t>
      </w:r>
      <w:r>
        <w:rPr>
          <w:rFonts w:hint="eastAsia"/>
        </w:rPr>
        <w:t>服务器</w:t>
      </w:r>
    </w:p>
    <w:p w:rsidR="0066494C" w:rsidRDefault="0066494C" w:rsidP="00D60281">
      <w:pPr>
        <w:ind w:firstLine="480"/>
      </w:pPr>
      <w:r>
        <w:rPr>
          <w:rFonts w:hint="eastAsia"/>
        </w:rPr>
        <w:t>REST</w:t>
      </w:r>
      <w:r>
        <w:rPr>
          <w:rFonts w:hint="eastAsia"/>
        </w:rPr>
        <w:t>介绍和接口确定</w:t>
      </w:r>
    </w:p>
    <w:p w:rsidR="003910D2" w:rsidRPr="00D60281" w:rsidRDefault="003910D2" w:rsidP="00D60281">
      <w:pPr>
        <w:ind w:firstLine="480"/>
        <w:rPr>
          <w:rFonts w:hint="eastAsia"/>
        </w:rPr>
      </w:pPr>
      <w:r>
        <w:rPr>
          <w:rFonts w:hint="eastAsia"/>
        </w:rPr>
        <w:t>推送</w:t>
      </w:r>
      <w:bookmarkStart w:id="800" w:name="_GoBack"/>
      <w:bookmarkEnd w:id="800"/>
    </w:p>
    <w:p w:rsidR="0057092D" w:rsidRDefault="00EB01EF" w:rsidP="009E4FB9">
      <w:pPr>
        <w:pStyle w:val="2"/>
        <w:numPr>
          <w:ilvl w:val="1"/>
          <w:numId w:val="9"/>
        </w:numPr>
        <w:spacing w:afterLines="100" w:after="326"/>
        <w:ind w:firstLineChars="0"/>
      </w:pPr>
      <w:bookmarkStart w:id="801" w:name="_Toc406434128"/>
      <w:bookmarkStart w:id="802" w:name="_Toc406512580"/>
      <w:bookmarkStart w:id="803" w:name="_Toc437364330"/>
      <w:r>
        <w:rPr>
          <w:rFonts w:hint="eastAsia"/>
        </w:rPr>
        <w:t>激励的设计</w:t>
      </w:r>
      <w:bookmarkEnd w:id="801"/>
      <w:bookmarkEnd w:id="802"/>
      <w:bookmarkEnd w:id="803"/>
    </w:p>
    <w:p w:rsidR="0066494C" w:rsidRDefault="0066494C" w:rsidP="0066494C">
      <w:pPr>
        <w:pStyle w:val="3"/>
        <w:ind w:firstLineChars="0" w:firstLine="0"/>
      </w:pPr>
      <w:bookmarkStart w:id="804" w:name="_Toc375340524"/>
      <w:bookmarkStart w:id="805" w:name="_Toc375381823"/>
      <w:bookmarkStart w:id="806" w:name="_Toc375387179"/>
      <w:bookmarkStart w:id="807" w:name="_Toc375391318"/>
      <w:bookmarkStart w:id="808" w:name="_Toc375391408"/>
      <w:bookmarkStart w:id="809" w:name="_Toc375393083"/>
      <w:bookmarkStart w:id="810" w:name="_Toc375412183"/>
      <w:bookmarkStart w:id="811" w:name="_Toc375412271"/>
      <w:bookmarkStart w:id="812" w:name="_Toc375412651"/>
      <w:bookmarkStart w:id="813" w:name="_Toc375423794"/>
      <w:bookmarkStart w:id="814" w:name="_Toc375578235"/>
      <w:bookmarkStart w:id="815" w:name="_Toc375769713"/>
      <w:bookmarkStart w:id="816" w:name="_Toc375770065"/>
      <w:bookmarkStart w:id="817" w:name="_Toc375770322"/>
      <w:bookmarkStart w:id="818" w:name="_Toc376006497"/>
      <w:bookmarkStart w:id="819" w:name="_Toc376024828"/>
      <w:bookmarkStart w:id="820" w:name="_Toc405320978"/>
      <w:bookmarkStart w:id="821" w:name="_Toc405930016"/>
      <w:bookmarkStart w:id="822" w:name="_Toc405982952"/>
      <w:bookmarkStart w:id="823" w:name="_Toc406434134"/>
      <w:bookmarkStart w:id="824" w:name="_Toc406512586"/>
      <w:bookmarkStart w:id="825" w:name="_Toc437364336"/>
      <w:bookmarkStart w:id="826" w:name="_Toc311636247"/>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r>
        <w:rPr>
          <w:rFonts w:hint="eastAsia"/>
        </w:rPr>
        <w:t>4.2.1</w:t>
      </w:r>
      <w:r>
        <w:rPr>
          <w:rFonts w:hint="eastAsia"/>
        </w:rPr>
        <w:t>固定价格的任务</w:t>
      </w:r>
    </w:p>
    <w:p w:rsidR="0066494C" w:rsidRPr="0066494C" w:rsidRDefault="0066494C" w:rsidP="0066494C">
      <w:pPr>
        <w:ind w:firstLine="480"/>
        <w:rPr>
          <w:rFonts w:hint="eastAsia"/>
        </w:rPr>
      </w:pPr>
    </w:p>
    <w:p w:rsidR="0066494C" w:rsidRDefault="0066494C" w:rsidP="0066494C">
      <w:pPr>
        <w:pStyle w:val="3"/>
        <w:ind w:firstLineChars="0" w:firstLine="0"/>
      </w:pPr>
      <w:r>
        <w:rPr>
          <w:rFonts w:hint="eastAsia"/>
        </w:rPr>
        <w:t>4.2.2</w:t>
      </w:r>
      <w:r>
        <w:rPr>
          <w:rFonts w:hint="eastAsia"/>
        </w:rPr>
        <w:t>逆向竞拍的机制</w:t>
      </w:r>
    </w:p>
    <w:p w:rsidR="0066494C" w:rsidRDefault="0066494C" w:rsidP="0066494C">
      <w:pPr>
        <w:ind w:firstLine="480"/>
      </w:pPr>
      <w:r>
        <w:rPr>
          <w:rFonts w:hint="eastAsia"/>
        </w:rPr>
        <w:t>实时竞拍</w:t>
      </w:r>
    </w:p>
    <w:p w:rsidR="0066494C" w:rsidRPr="0066494C" w:rsidRDefault="0066494C" w:rsidP="0066494C">
      <w:pPr>
        <w:ind w:firstLine="480"/>
        <w:rPr>
          <w:rFonts w:hint="eastAsia"/>
        </w:rPr>
      </w:pPr>
      <w:r>
        <w:rPr>
          <w:rFonts w:hint="eastAsia"/>
        </w:rPr>
        <w:t>封闭竞拍</w:t>
      </w:r>
    </w:p>
    <w:p w:rsidR="0066494C" w:rsidRDefault="0066494C" w:rsidP="0066494C">
      <w:pPr>
        <w:pStyle w:val="3"/>
        <w:ind w:firstLineChars="0" w:firstLine="0"/>
      </w:pPr>
      <w:r>
        <w:rPr>
          <w:rFonts w:hint="eastAsia"/>
        </w:rPr>
        <w:t>4.2.3</w:t>
      </w:r>
      <w:r>
        <w:rPr>
          <w:rFonts w:hint="eastAsia"/>
        </w:rPr>
        <w:t>专利中的激励方案</w:t>
      </w:r>
    </w:p>
    <w:p w:rsidR="00EB01EF" w:rsidRDefault="0006087F" w:rsidP="00D60281">
      <w:pPr>
        <w:pStyle w:val="2"/>
        <w:numPr>
          <w:ilvl w:val="1"/>
          <w:numId w:val="9"/>
        </w:numPr>
        <w:spacing w:afterLines="100" w:after="326"/>
        <w:ind w:firstLineChars="0"/>
        <w:rPr>
          <w:b/>
        </w:rPr>
      </w:pPr>
      <w:r>
        <w:rPr>
          <w:rFonts w:hint="eastAsia"/>
          <w:b/>
        </w:rPr>
        <w:t>负载均衡、高并发</w:t>
      </w:r>
    </w:p>
    <w:p w:rsidR="0006087F" w:rsidRDefault="0066494C" w:rsidP="0006087F">
      <w:pPr>
        <w:ind w:firstLine="480"/>
      </w:pPr>
      <w:r>
        <w:rPr>
          <w:rFonts w:hint="eastAsia"/>
        </w:rPr>
        <w:t>利用</w:t>
      </w:r>
      <w:r>
        <w:rPr>
          <w:rFonts w:hint="eastAsia"/>
        </w:rPr>
        <w:t>NGIX</w:t>
      </w:r>
      <w:r>
        <w:rPr>
          <w:rFonts w:hint="eastAsia"/>
        </w:rPr>
        <w:t>做负载均衡的方案</w:t>
      </w:r>
    </w:p>
    <w:p w:rsidR="0066494C" w:rsidRPr="0006087F" w:rsidRDefault="0066494C" w:rsidP="0006087F">
      <w:pPr>
        <w:ind w:firstLine="480"/>
        <w:rPr>
          <w:rFonts w:hint="eastAsia"/>
        </w:rPr>
      </w:pPr>
      <w:r>
        <w:rPr>
          <w:rFonts w:hint="eastAsia"/>
        </w:rPr>
        <w:t>如何实现高并发支持</w:t>
      </w:r>
    </w:p>
    <w:p w:rsidR="0006087F" w:rsidRDefault="0006087F" w:rsidP="0006087F">
      <w:pPr>
        <w:pStyle w:val="2"/>
        <w:ind w:firstLineChars="0" w:firstLine="0"/>
      </w:pPr>
      <w:r>
        <w:rPr>
          <w:rFonts w:hint="eastAsia"/>
        </w:rPr>
        <w:t>4</w:t>
      </w:r>
      <w:r>
        <w:t xml:space="preserve">.4 </w:t>
      </w:r>
      <w:r>
        <w:rPr>
          <w:rFonts w:hint="eastAsia"/>
        </w:rPr>
        <w:t>分布式的文件存储</w:t>
      </w:r>
    </w:p>
    <w:p w:rsidR="0006087F" w:rsidRPr="0006087F" w:rsidRDefault="0066494C" w:rsidP="0006087F">
      <w:pPr>
        <w:ind w:firstLine="480"/>
        <w:rPr>
          <w:rFonts w:hint="eastAsia"/>
        </w:rPr>
      </w:pPr>
      <w:r>
        <w:rPr>
          <w:rFonts w:hint="eastAsia"/>
        </w:rPr>
        <w:t>有冗余，可用性增强；</w:t>
      </w:r>
      <w:r w:rsidR="003910D2">
        <w:rPr>
          <w:rFonts w:hint="eastAsia"/>
        </w:rPr>
        <w:t>图片访问的优化</w:t>
      </w:r>
    </w:p>
    <w:p w:rsidR="009A622C" w:rsidRPr="00696F1B" w:rsidRDefault="00981405" w:rsidP="00696F1B">
      <w:pPr>
        <w:pStyle w:val="1"/>
        <w:spacing w:afterLines="200" w:after="652"/>
        <w:ind w:firstLineChars="0" w:firstLine="0"/>
        <w:rPr>
          <w:b/>
        </w:rPr>
      </w:pPr>
      <w:r>
        <w:rPr>
          <w:rFonts w:hint="eastAsia"/>
        </w:rPr>
        <w:lastRenderedPageBreak/>
        <w:t>第五章</w:t>
      </w:r>
      <w:r w:rsidR="00D0615B">
        <w:rPr>
          <w:rFonts w:hint="eastAsia"/>
        </w:rPr>
        <w:t xml:space="preserve"> </w:t>
      </w:r>
      <w:bookmarkEnd w:id="823"/>
      <w:bookmarkEnd w:id="824"/>
      <w:r w:rsidR="00B50D82">
        <w:rPr>
          <w:rFonts w:hint="eastAsia"/>
        </w:rPr>
        <w:t>激励机制仿真实验对比</w:t>
      </w:r>
      <w:bookmarkEnd w:id="825"/>
    </w:p>
    <w:p w:rsidR="00A44638" w:rsidRDefault="003910D2" w:rsidP="00FC2CF9">
      <w:pPr>
        <w:spacing w:afterLines="100" w:after="326"/>
        <w:ind w:firstLine="480"/>
      </w:pPr>
      <w:r>
        <w:rPr>
          <w:rFonts w:hint="eastAsia"/>
        </w:rPr>
        <w:t>因为条件不允许，只能仿真对比激励机制的效果</w:t>
      </w:r>
    </w:p>
    <w:p w:rsidR="003910D2" w:rsidRPr="00535C12" w:rsidRDefault="003910D2" w:rsidP="00FC2CF9">
      <w:pPr>
        <w:spacing w:afterLines="100" w:after="326"/>
        <w:ind w:firstLine="480"/>
        <w:rPr>
          <w:rFonts w:hint="eastAsia"/>
        </w:rPr>
      </w:pPr>
      <w:r>
        <w:rPr>
          <w:rFonts w:hint="eastAsia"/>
        </w:rPr>
        <w:t>给出三种方案的对比图</w:t>
      </w:r>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827" w:name="_Toc375340536"/>
      <w:bookmarkStart w:id="828" w:name="_Toc375381835"/>
      <w:bookmarkStart w:id="829" w:name="_Toc375387191"/>
      <w:bookmarkStart w:id="830" w:name="_Toc375391330"/>
      <w:bookmarkStart w:id="831" w:name="_Toc375391420"/>
      <w:bookmarkStart w:id="832" w:name="_Toc375393095"/>
      <w:bookmarkStart w:id="833" w:name="_Toc375412195"/>
      <w:bookmarkStart w:id="834" w:name="_Toc375412283"/>
      <w:bookmarkStart w:id="835" w:name="_Toc375412663"/>
      <w:bookmarkStart w:id="836" w:name="_Toc375423806"/>
      <w:bookmarkStart w:id="837" w:name="_Toc375578247"/>
      <w:bookmarkStart w:id="838" w:name="_Toc375769725"/>
      <w:bookmarkStart w:id="839" w:name="_Toc375770077"/>
      <w:bookmarkStart w:id="840" w:name="_Toc375770334"/>
      <w:bookmarkStart w:id="841" w:name="_Toc376006509"/>
      <w:bookmarkStart w:id="842" w:name="_Toc376024840"/>
      <w:bookmarkStart w:id="843" w:name="_Toc405320990"/>
      <w:bookmarkStart w:id="844" w:name="_Toc405930028"/>
      <w:bookmarkStart w:id="845" w:name="_Toc405982964"/>
      <w:bookmarkStart w:id="846" w:name="_Toc406252782"/>
      <w:bookmarkStart w:id="847" w:name="_Toc406343917"/>
      <w:bookmarkStart w:id="848" w:name="_Toc406434135"/>
      <w:bookmarkStart w:id="849" w:name="_Toc406512587"/>
      <w:bookmarkStart w:id="850" w:name="_Toc406514505"/>
      <w:bookmarkStart w:id="851" w:name="_Toc406514592"/>
      <w:bookmarkStart w:id="852" w:name="_Toc406514682"/>
      <w:bookmarkStart w:id="853" w:name="_Toc406514770"/>
      <w:bookmarkStart w:id="854" w:name="_Toc406514858"/>
      <w:bookmarkStart w:id="855" w:name="_Toc406946267"/>
      <w:bookmarkStart w:id="856" w:name="_Toc406959386"/>
      <w:bookmarkStart w:id="857" w:name="_Toc406959473"/>
      <w:bookmarkStart w:id="858" w:name="_Toc407474113"/>
      <w:bookmarkStart w:id="859" w:name="_Toc407479300"/>
      <w:bookmarkStart w:id="860" w:name="_Toc407526885"/>
      <w:bookmarkStart w:id="861" w:name="_Toc407650724"/>
      <w:bookmarkStart w:id="862" w:name="_Toc408404116"/>
      <w:bookmarkStart w:id="863" w:name="_Toc437364337"/>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864" w:name="_Toc375340537"/>
      <w:bookmarkStart w:id="865" w:name="_Toc375381836"/>
      <w:bookmarkStart w:id="866" w:name="_Toc375387192"/>
      <w:bookmarkStart w:id="867" w:name="_Toc375391331"/>
      <w:bookmarkStart w:id="868" w:name="_Toc375391421"/>
      <w:bookmarkStart w:id="869" w:name="_Toc375393096"/>
      <w:bookmarkStart w:id="870" w:name="_Toc375412196"/>
      <w:bookmarkStart w:id="871" w:name="_Toc375412284"/>
      <w:bookmarkStart w:id="872" w:name="_Toc375412664"/>
      <w:bookmarkStart w:id="873" w:name="_Toc375423807"/>
      <w:bookmarkStart w:id="874" w:name="_Toc375578248"/>
      <w:bookmarkStart w:id="875" w:name="_Toc375769726"/>
      <w:bookmarkStart w:id="876" w:name="_Toc375770078"/>
      <w:bookmarkStart w:id="877" w:name="_Toc375770335"/>
      <w:bookmarkStart w:id="878" w:name="_Toc376006510"/>
      <w:bookmarkStart w:id="879" w:name="_Toc376024841"/>
      <w:bookmarkStart w:id="880" w:name="_Toc405320991"/>
      <w:bookmarkStart w:id="881" w:name="_Toc405930029"/>
      <w:bookmarkStart w:id="882" w:name="_Toc405982965"/>
      <w:bookmarkStart w:id="883" w:name="_Toc406252783"/>
      <w:bookmarkStart w:id="884" w:name="_Toc406343918"/>
      <w:bookmarkStart w:id="885" w:name="_Toc406434136"/>
      <w:bookmarkStart w:id="886" w:name="_Toc406512588"/>
      <w:bookmarkStart w:id="887" w:name="_Toc406514506"/>
      <w:bookmarkStart w:id="888" w:name="_Toc406514593"/>
      <w:bookmarkStart w:id="889" w:name="_Toc406514683"/>
      <w:bookmarkStart w:id="890" w:name="_Toc406514771"/>
      <w:bookmarkStart w:id="891" w:name="_Toc406514859"/>
      <w:bookmarkStart w:id="892" w:name="_Toc406946268"/>
      <w:bookmarkStart w:id="893" w:name="_Toc406959387"/>
      <w:bookmarkStart w:id="894" w:name="_Toc406959474"/>
      <w:bookmarkStart w:id="895" w:name="_Toc407474114"/>
      <w:bookmarkStart w:id="896" w:name="_Toc407479301"/>
      <w:bookmarkStart w:id="897" w:name="_Toc407526886"/>
      <w:bookmarkStart w:id="898" w:name="_Toc407650725"/>
      <w:bookmarkStart w:id="899" w:name="_Toc408404117"/>
      <w:bookmarkStart w:id="900" w:name="_Toc437364338"/>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01" w:name="_Toc375340538"/>
      <w:bookmarkStart w:id="902" w:name="_Toc375381837"/>
      <w:bookmarkStart w:id="903" w:name="_Toc375387193"/>
      <w:bookmarkStart w:id="904" w:name="_Toc375391332"/>
      <w:bookmarkStart w:id="905" w:name="_Toc375391422"/>
      <w:bookmarkStart w:id="906" w:name="_Toc375393097"/>
      <w:bookmarkStart w:id="907" w:name="_Toc375412197"/>
      <w:bookmarkStart w:id="908" w:name="_Toc375412285"/>
      <w:bookmarkStart w:id="909" w:name="_Toc375412665"/>
      <w:bookmarkStart w:id="910" w:name="_Toc375423808"/>
      <w:bookmarkStart w:id="911" w:name="_Toc375578249"/>
      <w:bookmarkStart w:id="912" w:name="_Toc375769727"/>
      <w:bookmarkStart w:id="913" w:name="_Toc375770079"/>
      <w:bookmarkStart w:id="914" w:name="_Toc375770336"/>
      <w:bookmarkStart w:id="915" w:name="_Toc376006511"/>
      <w:bookmarkStart w:id="916" w:name="_Toc376024842"/>
      <w:bookmarkStart w:id="917" w:name="_Toc405320992"/>
      <w:bookmarkStart w:id="918" w:name="_Toc405930030"/>
      <w:bookmarkStart w:id="919" w:name="_Toc405982966"/>
      <w:bookmarkStart w:id="920" w:name="_Toc406252784"/>
      <w:bookmarkStart w:id="921" w:name="_Toc406343919"/>
      <w:bookmarkStart w:id="922" w:name="_Toc406434137"/>
      <w:bookmarkStart w:id="923" w:name="_Toc406512589"/>
      <w:bookmarkStart w:id="924" w:name="_Toc406514507"/>
      <w:bookmarkStart w:id="925" w:name="_Toc406514594"/>
      <w:bookmarkStart w:id="926" w:name="_Toc406514684"/>
      <w:bookmarkStart w:id="927" w:name="_Toc406514772"/>
      <w:bookmarkStart w:id="928" w:name="_Toc406514860"/>
      <w:bookmarkStart w:id="929" w:name="_Toc406946269"/>
      <w:bookmarkStart w:id="930" w:name="_Toc406959388"/>
      <w:bookmarkStart w:id="931" w:name="_Toc406959475"/>
      <w:bookmarkStart w:id="932" w:name="_Toc407474115"/>
      <w:bookmarkStart w:id="933" w:name="_Toc407479302"/>
      <w:bookmarkStart w:id="934" w:name="_Toc407526887"/>
      <w:bookmarkStart w:id="935" w:name="_Toc407650726"/>
      <w:bookmarkStart w:id="936" w:name="_Toc408404118"/>
      <w:bookmarkStart w:id="937" w:name="_Toc437364339"/>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38" w:name="_Toc375340539"/>
      <w:bookmarkStart w:id="939" w:name="_Toc375381838"/>
      <w:bookmarkStart w:id="940" w:name="_Toc375387194"/>
      <w:bookmarkStart w:id="941" w:name="_Toc375391333"/>
      <w:bookmarkStart w:id="942" w:name="_Toc375391423"/>
      <w:bookmarkStart w:id="943" w:name="_Toc375393098"/>
      <w:bookmarkStart w:id="944" w:name="_Toc375412198"/>
      <w:bookmarkStart w:id="945" w:name="_Toc375412286"/>
      <w:bookmarkStart w:id="946" w:name="_Toc375412666"/>
      <w:bookmarkStart w:id="947" w:name="_Toc375423809"/>
      <w:bookmarkStart w:id="948" w:name="_Toc375578250"/>
      <w:bookmarkStart w:id="949" w:name="_Toc375769728"/>
      <w:bookmarkStart w:id="950" w:name="_Toc375770080"/>
      <w:bookmarkStart w:id="951" w:name="_Toc375770337"/>
      <w:bookmarkStart w:id="952" w:name="_Toc376006512"/>
      <w:bookmarkStart w:id="953" w:name="_Toc376024843"/>
      <w:bookmarkStart w:id="954" w:name="_Toc405320993"/>
      <w:bookmarkStart w:id="955" w:name="_Toc405930031"/>
      <w:bookmarkStart w:id="956" w:name="_Toc405982967"/>
      <w:bookmarkStart w:id="957" w:name="_Toc406252785"/>
      <w:bookmarkStart w:id="958" w:name="_Toc406343920"/>
      <w:bookmarkStart w:id="959" w:name="_Toc406434138"/>
      <w:bookmarkStart w:id="960" w:name="_Toc406512590"/>
      <w:bookmarkStart w:id="961" w:name="_Toc406514508"/>
      <w:bookmarkStart w:id="962" w:name="_Toc406514595"/>
      <w:bookmarkStart w:id="963" w:name="_Toc406514685"/>
      <w:bookmarkStart w:id="964" w:name="_Toc406514773"/>
      <w:bookmarkStart w:id="965" w:name="_Toc406514861"/>
      <w:bookmarkStart w:id="966" w:name="_Toc406946270"/>
      <w:bookmarkStart w:id="967" w:name="_Toc406959389"/>
      <w:bookmarkStart w:id="968" w:name="_Toc406959476"/>
      <w:bookmarkStart w:id="969" w:name="_Toc407474116"/>
      <w:bookmarkStart w:id="970" w:name="_Toc407479303"/>
      <w:bookmarkStart w:id="971" w:name="_Toc407526888"/>
      <w:bookmarkStart w:id="972" w:name="_Toc407650727"/>
      <w:bookmarkStart w:id="973" w:name="_Toc408404119"/>
      <w:bookmarkStart w:id="974" w:name="_Toc437364340"/>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75" w:name="_Toc375340540"/>
      <w:bookmarkStart w:id="976" w:name="_Toc375381839"/>
      <w:bookmarkStart w:id="977" w:name="_Toc375387195"/>
      <w:bookmarkStart w:id="978" w:name="_Toc375391334"/>
      <w:bookmarkStart w:id="979" w:name="_Toc375391424"/>
      <w:bookmarkStart w:id="980" w:name="_Toc375393099"/>
      <w:bookmarkStart w:id="981" w:name="_Toc375412199"/>
      <w:bookmarkStart w:id="982" w:name="_Toc375412287"/>
      <w:bookmarkStart w:id="983" w:name="_Toc375412667"/>
      <w:bookmarkStart w:id="984" w:name="_Toc375423810"/>
      <w:bookmarkStart w:id="985" w:name="_Toc375578251"/>
      <w:bookmarkStart w:id="986" w:name="_Toc375769729"/>
      <w:bookmarkStart w:id="987" w:name="_Toc375770081"/>
      <w:bookmarkStart w:id="988" w:name="_Toc375770338"/>
      <w:bookmarkStart w:id="989" w:name="_Toc376006513"/>
      <w:bookmarkStart w:id="990" w:name="_Toc376024844"/>
      <w:bookmarkStart w:id="991" w:name="_Toc405320994"/>
      <w:bookmarkStart w:id="992" w:name="_Toc405930032"/>
      <w:bookmarkStart w:id="993" w:name="_Toc405982968"/>
      <w:bookmarkStart w:id="994" w:name="_Toc406252786"/>
      <w:bookmarkStart w:id="995" w:name="_Toc406343921"/>
      <w:bookmarkStart w:id="996" w:name="_Toc406434139"/>
      <w:bookmarkStart w:id="997" w:name="_Toc406512591"/>
      <w:bookmarkStart w:id="998" w:name="_Toc406514509"/>
      <w:bookmarkStart w:id="999" w:name="_Toc406514596"/>
      <w:bookmarkStart w:id="1000" w:name="_Toc406514686"/>
      <w:bookmarkStart w:id="1001" w:name="_Toc406514774"/>
      <w:bookmarkStart w:id="1002" w:name="_Toc406514862"/>
      <w:bookmarkStart w:id="1003" w:name="_Toc406946271"/>
      <w:bookmarkStart w:id="1004" w:name="_Toc406959390"/>
      <w:bookmarkStart w:id="1005" w:name="_Toc406959477"/>
      <w:bookmarkStart w:id="1006" w:name="_Toc407474117"/>
      <w:bookmarkStart w:id="1007" w:name="_Toc407479304"/>
      <w:bookmarkStart w:id="1008" w:name="_Toc407526889"/>
      <w:bookmarkStart w:id="1009" w:name="_Toc407650728"/>
      <w:bookmarkStart w:id="1010" w:name="_Toc408404120"/>
      <w:bookmarkStart w:id="1011" w:name="_Toc437364341"/>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p>
    <w:p w:rsidR="008E42E9" w:rsidRDefault="00EB01EF" w:rsidP="008E42E9">
      <w:pPr>
        <w:pStyle w:val="2"/>
        <w:numPr>
          <w:ilvl w:val="1"/>
          <w:numId w:val="10"/>
        </w:numPr>
        <w:spacing w:afterLines="100" w:after="326"/>
        <w:ind w:firstLineChars="0"/>
      </w:pPr>
      <w:bookmarkStart w:id="1012" w:name="_Toc437364342"/>
      <w:r>
        <w:rPr>
          <w:rFonts w:hint="eastAsia"/>
        </w:rPr>
        <w:t>仿真场景</w:t>
      </w:r>
      <w:bookmarkEnd w:id="1012"/>
    </w:p>
    <w:p w:rsidR="006A73CB" w:rsidRPr="006A73CB" w:rsidRDefault="003910D2" w:rsidP="0006087F">
      <w:pPr>
        <w:spacing w:after="100" w:afterAutospacing="1"/>
        <w:ind w:firstLine="480"/>
        <w:rPr>
          <w:b/>
        </w:rPr>
      </w:pPr>
      <w:r>
        <w:rPr>
          <w:rFonts w:hint="eastAsia"/>
        </w:rPr>
        <w:t>介绍实验方案，参数，伪代码</w:t>
      </w:r>
    </w:p>
    <w:p w:rsidR="005B0AA8" w:rsidRPr="0081377E" w:rsidRDefault="00EB01EF" w:rsidP="00D528B8">
      <w:pPr>
        <w:pStyle w:val="2"/>
        <w:numPr>
          <w:ilvl w:val="1"/>
          <w:numId w:val="10"/>
        </w:numPr>
        <w:spacing w:beforeLines="100" w:before="326" w:afterLines="100" w:after="326"/>
        <w:ind w:firstLineChars="0"/>
        <w:rPr>
          <w:b/>
        </w:rPr>
      </w:pPr>
      <w:bookmarkStart w:id="1013" w:name="_Toc406434143"/>
      <w:bookmarkStart w:id="1014" w:name="_Toc406512595"/>
      <w:bookmarkStart w:id="1015" w:name="_Toc437364346"/>
      <w:r>
        <w:rPr>
          <w:rFonts w:hint="eastAsia"/>
        </w:rPr>
        <w:t>结果</w:t>
      </w:r>
      <w:bookmarkEnd w:id="1013"/>
      <w:bookmarkEnd w:id="1014"/>
      <w:bookmarkEnd w:id="1015"/>
      <w:r>
        <w:rPr>
          <w:rFonts w:hint="eastAsia"/>
        </w:rPr>
        <w:t>对比</w:t>
      </w:r>
    </w:p>
    <w:p w:rsidR="00AE43F1" w:rsidRPr="00DD1E21" w:rsidRDefault="006A181E" w:rsidP="00DD1E21">
      <w:pPr>
        <w:pStyle w:val="1"/>
        <w:spacing w:afterLines="200" w:after="652"/>
        <w:ind w:firstLineChars="0" w:firstLine="0"/>
        <w:rPr>
          <w:b/>
        </w:rPr>
      </w:pPr>
      <w:bookmarkStart w:id="1016" w:name="_Toc318634180"/>
      <w:bookmarkStart w:id="1017" w:name="_Toc406434146"/>
      <w:bookmarkStart w:id="1018" w:name="_Toc406512598"/>
      <w:bookmarkStart w:id="1019" w:name="_Toc437364349"/>
      <w:r>
        <w:rPr>
          <w:rFonts w:hint="eastAsia"/>
        </w:rPr>
        <w:t>第六章</w:t>
      </w:r>
      <w:r>
        <w:rPr>
          <w:rFonts w:hint="eastAsia"/>
        </w:rPr>
        <w:t xml:space="preserve"> </w:t>
      </w:r>
      <w:r w:rsidR="003209DD" w:rsidRPr="004728FF">
        <w:rPr>
          <w:rFonts w:hint="eastAsia"/>
        </w:rPr>
        <w:t>总结与展望</w:t>
      </w:r>
      <w:bookmarkEnd w:id="826"/>
      <w:bookmarkEnd w:id="1016"/>
      <w:bookmarkEnd w:id="1017"/>
      <w:bookmarkEnd w:id="1018"/>
      <w:bookmarkEnd w:id="1019"/>
    </w:p>
    <w:p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020" w:name="_Toc375340549"/>
      <w:bookmarkStart w:id="1021" w:name="_Toc375381848"/>
      <w:bookmarkStart w:id="1022" w:name="_Toc375387204"/>
      <w:bookmarkStart w:id="1023" w:name="_Toc375391343"/>
      <w:bookmarkStart w:id="1024" w:name="_Toc375391433"/>
      <w:bookmarkStart w:id="1025" w:name="_Toc375393108"/>
      <w:bookmarkStart w:id="1026" w:name="_Toc375412208"/>
      <w:bookmarkStart w:id="1027" w:name="_Toc375412296"/>
      <w:bookmarkStart w:id="1028" w:name="_Toc375412676"/>
      <w:bookmarkStart w:id="1029" w:name="_Toc375423819"/>
      <w:bookmarkStart w:id="1030" w:name="_Toc375578260"/>
      <w:bookmarkStart w:id="1031" w:name="_Toc375769738"/>
      <w:bookmarkStart w:id="1032" w:name="_Toc375770090"/>
      <w:bookmarkStart w:id="1033" w:name="_Toc375770347"/>
      <w:bookmarkStart w:id="1034" w:name="_Toc376006522"/>
      <w:bookmarkStart w:id="1035" w:name="_Toc376024853"/>
      <w:bookmarkStart w:id="1036" w:name="_Toc405321003"/>
      <w:bookmarkStart w:id="1037" w:name="_Toc405930041"/>
      <w:bookmarkStart w:id="1038" w:name="_Toc405982976"/>
      <w:bookmarkStart w:id="1039" w:name="_Toc406252794"/>
      <w:bookmarkStart w:id="1040" w:name="_Toc406343929"/>
      <w:bookmarkStart w:id="1041" w:name="_Toc406434147"/>
      <w:bookmarkStart w:id="1042" w:name="_Toc406512599"/>
      <w:bookmarkStart w:id="1043" w:name="_Toc406514517"/>
      <w:bookmarkStart w:id="1044" w:name="_Toc406514604"/>
      <w:bookmarkStart w:id="1045" w:name="_Toc406514694"/>
      <w:bookmarkStart w:id="1046" w:name="_Toc406514782"/>
      <w:bookmarkStart w:id="1047" w:name="_Toc406514870"/>
      <w:bookmarkStart w:id="1048" w:name="_Toc406946279"/>
      <w:bookmarkStart w:id="1049" w:name="_Toc406959398"/>
      <w:bookmarkStart w:id="1050" w:name="_Toc406959485"/>
      <w:bookmarkStart w:id="1051" w:name="_Toc407474125"/>
      <w:bookmarkStart w:id="1052" w:name="_Toc407479313"/>
      <w:bookmarkStart w:id="1053" w:name="_Toc407526898"/>
      <w:bookmarkStart w:id="1054" w:name="_Toc407650737"/>
      <w:bookmarkStart w:id="1055" w:name="_Toc408404129"/>
      <w:bookmarkStart w:id="1056" w:name="_Toc437364350"/>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rsidR="00BD4D49" w:rsidRPr="00F86D0A" w:rsidRDefault="00416CD9" w:rsidP="00B55CF2">
      <w:pPr>
        <w:pStyle w:val="2"/>
        <w:numPr>
          <w:ilvl w:val="1"/>
          <w:numId w:val="10"/>
        </w:numPr>
        <w:spacing w:afterLines="200" w:after="652"/>
        <w:ind w:firstLineChars="0"/>
        <w:rPr>
          <w:b/>
        </w:rPr>
      </w:pPr>
      <w:bookmarkStart w:id="1057" w:name="_Toc406434148"/>
      <w:bookmarkStart w:id="1058" w:name="_Toc406512600"/>
      <w:bookmarkStart w:id="1059" w:name="_Toc437364351"/>
      <w:r>
        <w:rPr>
          <w:rFonts w:hint="eastAsia"/>
        </w:rPr>
        <w:t>工作总结</w:t>
      </w:r>
      <w:bookmarkEnd w:id="1057"/>
      <w:bookmarkEnd w:id="1058"/>
      <w:bookmarkEnd w:id="1059"/>
    </w:p>
    <w:p w:rsidR="0006087F" w:rsidRDefault="00055099" w:rsidP="0006087F">
      <w:pPr>
        <w:ind w:firstLineChars="0" w:firstLine="0"/>
      </w:pPr>
      <w:r>
        <w:rPr>
          <w:rFonts w:hint="eastAsia"/>
        </w:rPr>
        <w:tab/>
      </w:r>
    </w:p>
    <w:p w:rsidR="008C2D01" w:rsidRPr="009B72EE" w:rsidRDefault="00415010" w:rsidP="008A3016">
      <w:pPr>
        <w:spacing w:afterLines="100" w:after="326"/>
        <w:ind w:firstLineChars="0" w:firstLine="482"/>
      </w:pPr>
      <w:r>
        <w:rPr>
          <w:rFonts w:hint="eastAsia"/>
        </w:rPr>
        <w:t>的必要性。</w:t>
      </w:r>
    </w:p>
    <w:p w:rsidR="000F5862" w:rsidRPr="00F86D0A" w:rsidRDefault="00514FAA" w:rsidP="00B55CF2">
      <w:pPr>
        <w:pStyle w:val="2"/>
        <w:numPr>
          <w:ilvl w:val="1"/>
          <w:numId w:val="10"/>
        </w:numPr>
        <w:spacing w:afterLines="200" w:after="652"/>
        <w:ind w:firstLineChars="0"/>
        <w:rPr>
          <w:b/>
        </w:rPr>
      </w:pPr>
      <w:bookmarkStart w:id="1060" w:name="_Toc406434149"/>
      <w:bookmarkStart w:id="1061" w:name="_Toc406512601"/>
      <w:bookmarkStart w:id="1062" w:name="_Toc437364352"/>
      <w:r>
        <w:rPr>
          <w:rFonts w:hint="eastAsia"/>
        </w:rPr>
        <w:t>工作</w:t>
      </w:r>
      <w:r w:rsidR="00416CD9">
        <w:rPr>
          <w:rFonts w:hint="eastAsia"/>
        </w:rPr>
        <w:t>展望</w:t>
      </w:r>
      <w:bookmarkEnd w:id="1060"/>
      <w:bookmarkEnd w:id="1061"/>
      <w:bookmarkEnd w:id="1062"/>
    </w:p>
    <w:p w:rsidR="00B609D4" w:rsidRDefault="003209DD" w:rsidP="00DD786F">
      <w:pPr>
        <w:pStyle w:val="1"/>
        <w:spacing w:afterLines="100" w:after="326"/>
        <w:ind w:firstLineChars="0" w:firstLine="0"/>
        <w:rPr>
          <w:rFonts w:ascii="黑体"/>
          <w:b/>
          <w:szCs w:val="32"/>
        </w:rPr>
      </w:pPr>
      <w:bookmarkStart w:id="1063" w:name="_Toc256242128"/>
      <w:bookmarkStart w:id="1064" w:name="_Toc256242226"/>
      <w:bookmarkStart w:id="1065" w:name="_Toc287812725"/>
      <w:bookmarkStart w:id="1066" w:name="_Toc318634184"/>
      <w:bookmarkStart w:id="1067" w:name="_Toc406434150"/>
      <w:bookmarkStart w:id="1068" w:name="_Toc406512602"/>
      <w:bookmarkStart w:id="1069" w:name="_Toc437364353"/>
      <w:r w:rsidRPr="003B0208">
        <w:rPr>
          <w:rFonts w:ascii="黑体" w:hint="eastAsia"/>
          <w:szCs w:val="32"/>
        </w:rPr>
        <w:t>参考文献</w:t>
      </w:r>
      <w:bookmarkEnd w:id="1063"/>
      <w:bookmarkEnd w:id="1064"/>
      <w:bookmarkEnd w:id="1065"/>
      <w:bookmarkEnd w:id="1066"/>
      <w:bookmarkEnd w:id="1067"/>
      <w:bookmarkEnd w:id="1068"/>
      <w:bookmarkEnd w:id="1069"/>
    </w:p>
    <w:p w:rsidR="005A5A16" w:rsidRDefault="00A30652" w:rsidP="00A30652">
      <w:pPr>
        <w:pStyle w:val="a7"/>
        <w:numPr>
          <w:ilvl w:val="0"/>
          <w:numId w:val="14"/>
        </w:numPr>
        <w:ind w:firstLineChars="0"/>
      </w:pPr>
      <w:r w:rsidRPr="00A30652">
        <w:t>Statistics I T U. The world in 2014: ICT facts and figures[J]. 2015.</w:t>
      </w:r>
    </w:p>
    <w:p w:rsidR="00704AA5" w:rsidRDefault="00DC2D0D" w:rsidP="00DC2D0D">
      <w:pPr>
        <w:pStyle w:val="a7"/>
        <w:numPr>
          <w:ilvl w:val="0"/>
          <w:numId w:val="14"/>
        </w:numPr>
        <w:ind w:firstLineChars="0"/>
      </w:pPr>
      <w:r w:rsidRPr="00DC2D0D">
        <w:t>Burke J A, Estrin D, Hansen M, et al. Participatory sensing[J]. Center for Embedded Network Sensing, 2006.</w:t>
      </w:r>
    </w:p>
    <w:p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rsidR="00AD2E97" w:rsidRDefault="00A602C3" w:rsidP="00AD2E97">
      <w:pPr>
        <w:pStyle w:val="a7"/>
        <w:numPr>
          <w:ilvl w:val="0"/>
          <w:numId w:val="14"/>
        </w:numPr>
        <w:ind w:firstLineChars="0"/>
      </w:pPr>
      <w:r w:rsidRPr="00A602C3">
        <w:lastRenderedPageBreak/>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rsidR="00CE1D3F" w:rsidRDefault="00CE1D3F" w:rsidP="00CE1D3F">
      <w:pPr>
        <w:pStyle w:val="a7"/>
        <w:numPr>
          <w:ilvl w:val="0"/>
          <w:numId w:val="14"/>
        </w:numPr>
        <w:ind w:firstLineChars="0"/>
      </w:pPr>
      <w:r w:rsidRPr="00CE1D3F">
        <w:t>http://www.google.com/intl/zh-CN/insidesearch/features/search/knowledge.html</w:t>
      </w:r>
    </w:p>
    <w:p w:rsidR="00CE1D3F" w:rsidRDefault="00CE1D3F" w:rsidP="00CE1D3F">
      <w:pPr>
        <w:pStyle w:val="a7"/>
        <w:numPr>
          <w:ilvl w:val="0"/>
          <w:numId w:val="14"/>
        </w:numPr>
        <w:ind w:firstLineChars="0"/>
      </w:pPr>
      <w:r w:rsidRPr="000D2E8A">
        <w:t>http://nlp.stanford.edu/software/</w:t>
      </w:r>
    </w:p>
    <w:p w:rsidR="00CE1D3F" w:rsidRDefault="00CE1D3F" w:rsidP="00CE1D3F">
      <w:pPr>
        <w:pStyle w:val="a7"/>
        <w:numPr>
          <w:ilvl w:val="0"/>
          <w:numId w:val="14"/>
        </w:numPr>
        <w:ind w:firstLineChars="0"/>
      </w:pPr>
      <w:r w:rsidRPr="000D2E8A">
        <w:t>http://scrapy.org/</w:t>
      </w:r>
    </w:p>
    <w:p w:rsidR="00CE1D3F" w:rsidRDefault="00CE1D3F" w:rsidP="00CE1D3F">
      <w:pPr>
        <w:pStyle w:val="a7"/>
        <w:numPr>
          <w:ilvl w:val="0"/>
          <w:numId w:val="14"/>
        </w:numPr>
        <w:ind w:firstLineChars="0"/>
      </w:pPr>
      <w:r w:rsidRPr="000D2E8A">
        <w:t>https://code.google.com/p/ik-analyzer/</w:t>
      </w:r>
    </w:p>
    <w:p w:rsidR="00CE1D3F" w:rsidRDefault="00CE1D3F" w:rsidP="00CE1D3F">
      <w:pPr>
        <w:pStyle w:val="a7"/>
        <w:numPr>
          <w:ilvl w:val="0"/>
          <w:numId w:val="14"/>
        </w:numPr>
        <w:ind w:firstLineChars="0"/>
      </w:pPr>
      <w:r w:rsidRPr="000D2E8A">
        <w:t>http://lucene.apache.org/</w:t>
      </w:r>
    </w:p>
    <w:p w:rsidR="00CE1D3F" w:rsidRDefault="0005089E" w:rsidP="0005089E">
      <w:pPr>
        <w:pStyle w:val="a7"/>
        <w:numPr>
          <w:ilvl w:val="0"/>
          <w:numId w:val="14"/>
        </w:numPr>
        <w:ind w:firstLineChars="0"/>
      </w:pPr>
      <w:r w:rsidRPr="0005089E">
        <w:t>http://hbase.apache.org/</w:t>
      </w:r>
    </w:p>
    <w:p w:rsidR="0005089E" w:rsidRDefault="003B665F" w:rsidP="0005089E">
      <w:pPr>
        <w:pStyle w:val="a7"/>
        <w:numPr>
          <w:ilvl w:val="0"/>
          <w:numId w:val="14"/>
        </w:numPr>
        <w:ind w:firstLineChars="0"/>
      </w:pPr>
      <w:r w:rsidRPr="0005089E">
        <w:t>http://</w:t>
      </w:r>
      <w:r w:rsidR="0005089E" w:rsidRPr="0005089E">
        <w:t>baike.baidu.com/view/3061630.htm</w:t>
      </w:r>
    </w:p>
    <w:p w:rsidR="00EC4A68" w:rsidRDefault="00F705EC" w:rsidP="00F705EC">
      <w:pPr>
        <w:pStyle w:val="a7"/>
        <w:numPr>
          <w:ilvl w:val="0"/>
          <w:numId w:val="14"/>
        </w:numPr>
        <w:ind w:firstLineChars="0"/>
      </w:pPr>
      <w:r w:rsidRPr="00F705EC">
        <w:t>http://hadoop.apache.org</w:t>
      </w:r>
    </w:p>
    <w:p w:rsidR="00F705EC" w:rsidRDefault="00F705EC" w:rsidP="00F705EC">
      <w:pPr>
        <w:pStyle w:val="a7"/>
        <w:numPr>
          <w:ilvl w:val="0"/>
          <w:numId w:val="14"/>
        </w:numPr>
        <w:ind w:firstLineChars="0"/>
      </w:pPr>
      <w:r w:rsidRPr="00CA5B6E">
        <w:t>https://storm.apache.org</w:t>
      </w:r>
    </w:p>
    <w:p w:rsidR="00F705EC" w:rsidRDefault="003C15BA" w:rsidP="00F705EC">
      <w:pPr>
        <w:pStyle w:val="a7"/>
        <w:numPr>
          <w:ilvl w:val="0"/>
          <w:numId w:val="14"/>
        </w:numPr>
        <w:ind w:firstLineChars="0"/>
      </w:pPr>
      <w:r w:rsidRPr="00317105">
        <w:t>G Pant and F Menczer. Myspiders: Evolve your own intelligent Web crawlers. Autonomous Agents and Multi-Agent Systems, 5(2):221–229, 2002.</w:t>
      </w:r>
    </w:p>
    <w:p w:rsidR="003C15BA" w:rsidRDefault="003C15BA" w:rsidP="003C15BA">
      <w:pPr>
        <w:pStyle w:val="a7"/>
        <w:numPr>
          <w:ilvl w:val="0"/>
          <w:numId w:val="14"/>
        </w:numPr>
        <w:ind w:firstLineChars="0"/>
      </w:pPr>
      <w:r w:rsidRPr="003C15BA">
        <w:t xml:space="preserve">Yeye He, Dong Xin, Venkatesh Ganti, </w:t>
      </w:r>
      <w:r w:rsidR="00E60DB3" w:rsidRPr="00D97458">
        <w:t>et al</w:t>
      </w:r>
      <w:r w:rsidRPr="003C15BA">
        <w:t>. 2013. Crawling deep web entity pages. In Proceedings of the sixth ACM international conference on Web search and data mining (WSDM '13). ACM, New York, NY, USA, 355-364.</w:t>
      </w:r>
    </w:p>
    <w:p w:rsidR="00D753AE" w:rsidRDefault="00D07E3C" w:rsidP="00D753AE">
      <w:pPr>
        <w:pStyle w:val="a7"/>
        <w:numPr>
          <w:ilvl w:val="0"/>
          <w:numId w:val="14"/>
        </w:numPr>
        <w:ind w:firstLineChars="0"/>
      </w:pPr>
      <w:r w:rsidRPr="00D07E3C">
        <w:t>https://www.mysql.com/</w:t>
      </w:r>
    </w:p>
    <w:p w:rsidR="00D07E3C" w:rsidRDefault="00D07E3C" w:rsidP="00D07E3C">
      <w:pPr>
        <w:pStyle w:val="a7"/>
        <w:numPr>
          <w:ilvl w:val="0"/>
          <w:numId w:val="14"/>
        </w:numPr>
        <w:ind w:firstLineChars="0"/>
      </w:pPr>
      <w:r w:rsidRPr="000362EF">
        <w:t>http://redis.io/</w:t>
      </w:r>
    </w:p>
    <w:p w:rsidR="00D07E3C" w:rsidRPr="00D753AE" w:rsidRDefault="00D07E3C" w:rsidP="00D07E3C">
      <w:pPr>
        <w:pStyle w:val="a7"/>
        <w:numPr>
          <w:ilvl w:val="0"/>
          <w:numId w:val="14"/>
        </w:numPr>
        <w:ind w:firstLineChars="0"/>
      </w:pPr>
      <w:r w:rsidRPr="00D07E3C">
        <w:lastRenderedPageBreak/>
        <w:t>https://www.djangoproject.com/</w:t>
      </w:r>
    </w:p>
    <w:p w:rsidR="00D753AE" w:rsidRDefault="006A5814" w:rsidP="00D753AE">
      <w:pPr>
        <w:pStyle w:val="a7"/>
        <w:numPr>
          <w:ilvl w:val="0"/>
          <w:numId w:val="14"/>
        </w:numPr>
        <w:ind w:firstLineChars="0"/>
      </w:pPr>
      <w:r w:rsidRPr="000362EF">
        <w:t>https://www.webkit.org/</w:t>
      </w:r>
    </w:p>
    <w:p w:rsidR="006A5814" w:rsidRPr="006A5814" w:rsidRDefault="006A5814" w:rsidP="006A5814">
      <w:pPr>
        <w:pStyle w:val="a7"/>
        <w:numPr>
          <w:ilvl w:val="0"/>
          <w:numId w:val="14"/>
        </w:numPr>
        <w:ind w:firstLineChars="0"/>
      </w:pPr>
      <w:r w:rsidRPr="006A5814">
        <w:t>Jaro M A. Advances in record-linkage methodology as applied to matching the 1985 census of Tampa, Florida [J]. Journal of the American Statistical Association, 1989, 84(406): 414-420.</w:t>
      </w:r>
    </w:p>
    <w:p w:rsidR="00FA201F" w:rsidRPr="00FA201F" w:rsidRDefault="00FA201F" w:rsidP="00FA201F">
      <w:pPr>
        <w:pStyle w:val="a7"/>
        <w:numPr>
          <w:ilvl w:val="0"/>
          <w:numId w:val="14"/>
        </w:numPr>
        <w:ind w:firstLineChars="0"/>
      </w:pPr>
      <w:r w:rsidRPr="00FA201F">
        <w:t>Chaudhuri S, Ganjam K, Ganti V, et al. Robust and efficient fuzzy match for online data cleaning[C]. Proceedings of the 2003 ACM SIGMOD international conference on Management of data. ACM, 2003: 313-324.</w:t>
      </w:r>
    </w:p>
    <w:p w:rsidR="006A5814" w:rsidRDefault="00884D53" w:rsidP="00FD1CA2">
      <w:pPr>
        <w:pStyle w:val="a7"/>
        <w:numPr>
          <w:ilvl w:val="0"/>
          <w:numId w:val="14"/>
        </w:numPr>
        <w:ind w:firstLineChars="0"/>
      </w:pPr>
      <w:r w:rsidRPr="00884D53">
        <w:t>http://en.wikipedia.org/wiki/Tf</w:t>
      </w:r>
      <w:r w:rsidRPr="00884D53">
        <w:rPr>
          <w:rFonts w:hint="eastAsia"/>
        </w:rPr>
        <w:t>–</w:t>
      </w:r>
      <w:r w:rsidRPr="00884D53">
        <w:t>idf</w:t>
      </w:r>
    </w:p>
    <w:p w:rsidR="00884D53" w:rsidRDefault="00884D53" w:rsidP="00884D53">
      <w:pPr>
        <w:pStyle w:val="a7"/>
        <w:numPr>
          <w:ilvl w:val="0"/>
          <w:numId w:val="14"/>
        </w:numPr>
        <w:ind w:firstLineChars="0"/>
      </w:pPr>
      <w:r w:rsidRPr="00884D53">
        <w:t>Mihalcea R, Tarau P. TextRank: Bringing order into texts[C]. Association for Computational Linguistics, 2004.</w:t>
      </w:r>
    </w:p>
    <w:p w:rsidR="00884D53" w:rsidRDefault="00884D53" w:rsidP="00884D53">
      <w:pPr>
        <w:pStyle w:val="a7"/>
        <w:numPr>
          <w:ilvl w:val="0"/>
          <w:numId w:val="14"/>
        </w:numPr>
        <w:ind w:firstLineChars="0"/>
      </w:pPr>
      <w:r w:rsidRPr="00884D53">
        <w:t>Mikolov T, Sutskever I, Chen K, et al. Distributed representations of words and phrases and their compositionality[C]</w:t>
      </w:r>
      <w:r w:rsidR="00E57B05">
        <w:rPr>
          <w:rFonts w:hint="eastAsia"/>
        </w:rPr>
        <w:t>，</w:t>
      </w:r>
      <w:r w:rsidRPr="00884D53">
        <w:t>Advances in Neural Information Processing Systems. 2013: 3111-3119.</w:t>
      </w:r>
    </w:p>
    <w:p w:rsidR="002614D2" w:rsidRDefault="002614D2" w:rsidP="002614D2">
      <w:pPr>
        <w:pStyle w:val="a7"/>
        <w:numPr>
          <w:ilvl w:val="0"/>
          <w:numId w:val="14"/>
        </w:numPr>
        <w:ind w:firstLineChars="0"/>
      </w:pPr>
      <w:r>
        <w:rPr>
          <w:rFonts w:hint="eastAsia"/>
        </w:rPr>
        <w:t>李鹏，王斌，石志伟</w:t>
      </w:r>
      <w:r>
        <w:rPr>
          <w:rFonts w:hint="eastAsia"/>
        </w:rPr>
        <w:t>. Tag-TextRank</w:t>
      </w:r>
      <w:r>
        <w:rPr>
          <w:rFonts w:hint="eastAsia"/>
        </w:rPr>
        <w:t>：一种基于</w:t>
      </w:r>
      <w:r>
        <w:rPr>
          <w:rFonts w:hint="eastAsia"/>
        </w:rPr>
        <w:t xml:space="preserve"> Tag </w:t>
      </w:r>
      <w:r>
        <w:rPr>
          <w:rFonts w:hint="eastAsia"/>
        </w:rPr>
        <w:t>的网页关键词抽取方法</w:t>
      </w:r>
      <w:r>
        <w:rPr>
          <w:rFonts w:hint="eastAsia"/>
        </w:rPr>
        <w:t xml:space="preserve">[J]. </w:t>
      </w:r>
      <w:r>
        <w:rPr>
          <w:rFonts w:hint="eastAsia"/>
        </w:rPr>
        <w:t>计算机研究与发展，</w:t>
      </w:r>
      <w:r>
        <w:rPr>
          <w:rFonts w:hint="eastAsia"/>
        </w:rPr>
        <w:t>2012</w:t>
      </w:r>
      <w:r>
        <w:rPr>
          <w:rFonts w:hint="eastAsia"/>
        </w:rPr>
        <w:t>，</w:t>
      </w:r>
      <w:r>
        <w:rPr>
          <w:rFonts w:hint="eastAsia"/>
        </w:rPr>
        <w:t>49</w:t>
      </w:r>
      <w:r>
        <w:rPr>
          <w:rFonts w:hint="eastAsia"/>
        </w:rPr>
        <w:t>（</w:t>
      </w:r>
      <w:r>
        <w:rPr>
          <w:rFonts w:hint="eastAsia"/>
        </w:rPr>
        <w:t>11</w:t>
      </w:r>
      <w:r>
        <w:rPr>
          <w:rFonts w:hint="eastAsia"/>
        </w:rPr>
        <w:t>）：</w:t>
      </w:r>
      <w:r>
        <w:rPr>
          <w:rFonts w:hint="eastAsia"/>
        </w:rPr>
        <w:t>2344-2351</w:t>
      </w:r>
    </w:p>
    <w:p w:rsidR="002F0407" w:rsidRDefault="002F0407" w:rsidP="002F0407">
      <w:pPr>
        <w:pStyle w:val="a7"/>
        <w:numPr>
          <w:ilvl w:val="0"/>
          <w:numId w:val="14"/>
        </w:numPr>
        <w:ind w:firstLineChars="0"/>
      </w:pPr>
      <w:r w:rsidRPr="002F0407">
        <w:rPr>
          <w:rFonts w:hint="eastAsia"/>
        </w:rPr>
        <w:t>项亮</w:t>
      </w:r>
      <w:r w:rsidRPr="00317105">
        <w:rPr>
          <w:rFonts w:hint="eastAsia"/>
        </w:rPr>
        <w:t>．</w:t>
      </w:r>
      <w:r w:rsidRPr="002F0407">
        <w:rPr>
          <w:rFonts w:hint="eastAsia"/>
        </w:rPr>
        <w:t>推荐系统</w:t>
      </w:r>
      <w:r>
        <w:rPr>
          <w:rFonts w:hint="eastAsia"/>
        </w:rPr>
        <w:t>实践</w:t>
      </w:r>
      <w:r>
        <w:rPr>
          <w:rFonts w:hint="eastAsia"/>
        </w:rPr>
        <w:t>[M]</w:t>
      </w:r>
      <w:r w:rsidRPr="00317105">
        <w:rPr>
          <w:rFonts w:hint="eastAsia"/>
        </w:rPr>
        <w:t>．</w:t>
      </w:r>
      <w:r w:rsidRPr="002F0407">
        <w:rPr>
          <w:rFonts w:hint="eastAsia"/>
        </w:rPr>
        <w:t>北京：人民邮电出版社，</w:t>
      </w:r>
      <w:r w:rsidRPr="002F0407">
        <w:rPr>
          <w:rFonts w:hint="eastAsia"/>
        </w:rPr>
        <w:t>2012</w:t>
      </w:r>
      <w:r w:rsidRPr="002F0407">
        <w:rPr>
          <w:rFonts w:hint="eastAsia"/>
        </w:rPr>
        <w:t>年</w:t>
      </w:r>
      <w:r w:rsidRPr="002F0407">
        <w:rPr>
          <w:rFonts w:hint="eastAsia"/>
        </w:rPr>
        <w:t>.</w:t>
      </w:r>
    </w:p>
    <w:p w:rsidR="0089754D" w:rsidRDefault="00CF036F" w:rsidP="00CF036F">
      <w:pPr>
        <w:pStyle w:val="a7"/>
        <w:numPr>
          <w:ilvl w:val="0"/>
          <w:numId w:val="14"/>
        </w:numPr>
        <w:ind w:firstLineChars="0"/>
      </w:pPr>
      <w:r w:rsidRPr="00CF036F">
        <w:t>http://lucene.apache.org/solr/</w:t>
      </w:r>
    </w:p>
    <w:p w:rsidR="005F3488" w:rsidRPr="00B728FF" w:rsidRDefault="005F3488" w:rsidP="00CF036F">
      <w:pPr>
        <w:pStyle w:val="a7"/>
        <w:ind w:left="420" w:firstLineChars="0" w:firstLine="0"/>
      </w:pPr>
      <w:r w:rsidRPr="00B728FF">
        <w:rPr>
          <w:szCs w:val="24"/>
        </w:rPr>
        <w:br w:type="page"/>
      </w:r>
    </w:p>
    <w:p w:rsidR="00AF2CD8" w:rsidRDefault="00AF2CD8" w:rsidP="000B03B3">
      <w:pPr>
        <w:pStyle w:val="1"/>
        <w:spacing w:afterLines="200" w:after="652"/>
        <w:ind w:firstLineChars="0" w:firstLine="0"/>
        <w:rPr>
          <w:b/>
        </w:rPr>
      </w:pPr>
      <w:bookmarkStart w:id="1070" w:name="_Toc406434151"/>
      <w:bookmarkStart w:id="1071" w:name="_Toc406512603"/>
      <w:bookmarkStart w:id="1072" w:name="_Toc437364354"/>
      <w:r w:rsidRPr="00AF2CD8">
        <w:rPr>
          <w:rFonts w:hint="eastAsia"/>
        </w:rPr>
        <w:lastRenderedPageBreak/>
        <w:t>致谢</w:t>
      </w:r>
      <w:bookmarkEnd w:id="1070"/>
      <w:bookmarkEnd w:id="1071"/>
      <w:bookmarkEnd w:id="1072"/>
    </w:p>
    <w:p w:rsidR="00A82052" w:rsidRPr="0045427E" w:rsidRDefault="00A82052" w:rsidP="00A82052">
      <w:pPr>
        <w:ind w:firstLine="480"/>
        <w:rPr>
          <w:kern w:val="0"/>
        </w:rPr>
      </w:pPr>
      <w:r w:rsidRPr="0045427E">
        <w:rPr>
          <w:rFonts w:hint="eastAsia"/>
          <w:kern w:val="0"/>
        </w:rPr>
        <w:t>时光飞逝，转眼间研究生的生活就要结束了。</w:t>
      </w:r>
      <w:r w:rsidR="007754BE">
        <w:rPr>
          <w:rFonts w:hint="eastAsia"/>
          <w:kern w:val="0"/>
        </w:rPr>
        <w:t>两年半的研究生生活对我的</w:t>
      </w:r>
      <w:r w:rsidRPr="0045427E">
        <w:rPr>
          <w:rFonts w:hint="eastAsia"/>
          <w:kern w:val="0"/>
        </w:rPr>
        <w:t>人生具有重要的意义。在网络技术研究院宽带中心这两年多的时间里，我的学术水平和实践能力都得到了很大的提高，同时我也结识了很多非常优秀的同学，学习到了很多珍贵的东西。最重要的是这两年的生活学习中受到的导师的谆谆教诲，这对于我来说都是巨大的收获，我将深切感激。</w:t>
      </w:r>
    </w:p>
    <w:p w:rsidR="00A82052" w:rsidRPr="0045427E" w:rsidRDefault="00A82052" w:rsidP="00A82052">
      <w:pPr>
        <w:ind w:firstLine="480"/>
        <w:rPr>
          <w:kern w:val="0"/>
        </w:rPr>
      </w:pPr>
      <w:r w:rsidRPr="0045427E">
        <w:rPr>
          <w:rFonts w:hint="eastAsia"/>
          <w:kern w:val="0"/>
        </w:rPr>
        <w:t>首先，我要感谢导师程时端教授，</w:t>
      </w:r>
      <w:r>
        <w:rPr>
          <w:rFonts w:hint="eastAsia"/>
          <w:kern w:val="0"/>
        </w:rPr>
        <w:t>是</w:t>
      </w:r>
      <w:r w:rsidRPr="0045427E">
        <w:rPr>
          <w:rFonts w:hint="eastAsia"/>
          <w:kern w:val="0"/>
        </w:rPr>
        <w:t>您给予了我一个难得的学习</w:t>
      </w:r>
      <w:r>
        <w:rPr>
          <w:rFonts w:hint="eastAsia"/>
          <w:kern w:val="0"/>
        </w:rPr>
        <w:t>和深造的</w:t>
      </w:r>
      <w:r w:rsidRPr="0045427E">
        <w:rPr>
          <w:rFonts w:hint="eastAsia"/>
          <w:kern w:val="0"/>
        </w:rPr>
        <w:t>机会。您渊博的知识</w:t>
      </w:r>
      <w:r>
        <w:rPr>
          <w:rFonts w:hint="eastAsia"/>
          <w:kern w:val="0"/>
        </w:rPr>
        <w:t>和</w:t>
      </w:r>
      <w:r w:rsidRPr="0045427E">
        <w:rPr>
          <w:rFonts w:hint="eastAsia"/>
          <w:kern w:val="0"/>
        </w:rPr>
        <w:t>严谨的</w:t>
      </w:r>
      <w:r>
        <w:rPr>
          <w:rFonts w:hint="eastAsia"/>
          <w:kern w:val="0"/>
        </w:rPr>
        <w:t>科研精神是我耳濡目染</w:t>
      </w:r>
      <w:r w:rsidRPr="0045427E">
        <w:rPr>
          <w:rFonts w:hint="eastAsia"/>
          <w:kern w:val="0"/>
        </w:rPr>
        <w:t>，</w:t>
      </w:r>
      <w:r>
        <w:rPr>
          <w:rFonts w:hint="eastAsia"/>
          <w:kern w:val="0"/>
        </w:rPr>
        <w:t>使</w:t>
      </w:r>
      <w:r w:rsidRPr="0045427E">
        <w:rPr>
          <w:rFonts w:hint="eastAsia"/>
          <w:kern w:val="0"/>
        </w:rPr>
        <w:t>我发自内心的感到敬佩。您的学术造诣、谦虚的精神将成为我人生的标杆，不断激励我进步。</w:t>
      </w:r>
    </w:p>
    <w:p w:rsidR="00A82052" w:rsidRPr="0045427E" w:rsidRDefault="00A82052" w:rsidP="00A82052">
      <w:pPr>
        <w:ind w:firstLine="480"/>
        <w:rPr>
          <w:kern w:val="0"/>
        </w:rPr>
      </w:pPr>
      <w:r w:rsidRPr="0045427E">
        <w:rPr>
          <w:kern w:val="0"/>
        </w:rPr>
        <w:t>感谢</w:t>
      </w:r>
      <w:r w:rsidRPr="0045427E">
        <w:rPr>
          <w:rFonts w:hint="eastAsia"/>
          <w:kern w:val="0"/>
        </w:rPr>
        <w:t>项目组</w:t>
      </w:r>
      <w:r w:rsidRPr="0045427E">
        <w:rPr>
          <w:kern w:val="0"/>
        </w:rPr>
        <w:t>王洪波</w:t>
      </w:r>
      <w:r w:rsidR="007754BE">
        <w:rPr>
          <w:rFonts w:hint="eastAsia"/>
          <w:kern w:val="0"/>
        </w:rPr>
        <w:t>副</w:t>
      </w:r>
      <w:r w:rsidRPr="0045427E">
        <w:rPr>
          <w:rFonts w:hint="eastAsia"/>
          <w:kern w:val="0"/>
        </w:rPr>
        <w:t>教授</w:t>
      </w:r>
      <w:r w:rsidRPr="0045427E">
        <w:rPr>
          <w:kern w:val="0"/>
        </w:rPr>
        <w:t>，</w:t>
      </w:r>
      <w:r w:rsidRPr="0045427E">
        <w:rPr>
          <w:rFonts w:hint="eastAsia"/>
          <w:kern w:val="0"/>
        </w:rPr>
        <w:t>您在日常</w:t>
      </w:r>
      <w:r>
        <w:rPr>
          <w:rFonts w:hint="eastAsia"/>
          <w:kern w:val="0"/>
        </w:rPr>
        <w:t>的学习工作</w:t>
      </w:r>
      <w:r w:rsidRPr="0045427E">
        <w:rPr>
          <w:rFonts w:hint="eastAsia"/>
          <w:kern w:val="0"/>
        </w:rPr>
        <w:t>中给予了我极大的帮助和指导，</w:t>
      </w:r>
      <w:r>
        <w:rPr>
          <w:rFonts w:hint="eastAsia"/>
          <w:kern w:val="0"/>
        </w:rPr>
        <w:t>带领我完成多个科研项目，</w:t>
      </w:r>
      <w:r w:rsidRPr="0045427E">
        <w:rPr>
          <w:rFonts w:hint="eastAsia"/>
          <w:kern w:val="0"/>
        </w:rPr>
        <w:t>在论文的撰写中给我提了很多宝贵建议，在就业选择上给我提出了</w:t>
      </w:r>
      <w:r>
        <w:rPr>
          <w:rFonts w:hint="eastAsia"/>
          <w:kern w:val="0"/>
        </w:rPr>
        <w:t>很多</w:t>
      </w:r>
      <w:r w:rsidRPr="0045427E">
        <w:rPr>
          <w:rFonts w:hint="eastAsia"/>
          <w:kern w:val="0"/>
        </w:rPr>
        <w:t>真诚</w:t>
      </w:r>
      <w:r>
        <w:rPr>
          <w:rFonts w:hint="eastAsia"/>
          <w:kern w:val="0"/>
        </w:rPr>
        <w:t>可贵</w:t>
      </w:r>
      <w:r w:rsidRPr="0045427E">
        <w:rPr>
          <w:rFonts w:hint="eastAsia"/>
          <w:kern w:val="0"/>
        </w:rPr>
        <w:t>的建议。您对工作</w:t>
      </w:r>
      <w:r>
        <w:rPr>
          <w:rFonts w:hint="eastAsia"/>
          <w:kern w:val="0"/>
        </w:rPr>
        <w:t>的</w:t>
      </w:r>
      <w:r w:rsidRPr="0045427E">
        <w:rPr>
          <w:rFonts w:hint="eastAsia"/>
          <w:kern w:val="0"/>
        </w:rPr>
        <w:t>认真的态度是我以后工作的榜样。</w:t>
      </w:r>
    </w:p>
    <w:p w:rsidR="00A82052" w:rsidRPr="0045427E" w:rsidRDefault="00BF1440" w:rsidP="00A82052">
      <w:pPr>
        <w:ind w:firstLine="480"/>
        <w:rPr>
          <w:kern w:val="0"/>
        </w:rPr>
      </w:pPr>
      <w:r>
        <w:rPr>
          <w:rFonts w:hint="eastAsia"/>
          <w:kern w:val="0"/>
        </w:rPr>
        <w:t>感谢项目组成员在本文工作中给予的帮助</w:t>
      </w:r>
      <w:r w:rsidR="00A82052" w:rsidRPr="0045427E">
        <w:rPr>
          <w:rFonts w:hint="eastAsia"/>
          <w:kern w:val="0"/>
        </w:rPr>
        <w:t>，同时</w:t>
      </w:r>
      <w:r w:rsidR="00A82052" w:rsidRPr="0045427E">
        <w:rPr>
          <w:kern w:val="0"/>
        </w:rPr>
        <w:t>感谢</w:t>
      </w:r>
      <w:r w:rsidR="00A82052" w:rsidRPr="0045427E">
        <w:rPr>
          <w:rFonts w:hint="eastAsia"/>
          <w:kern w:val="0"/>
        </w:rPr>
        <w:t>所有</w:t>
      </w:r>
      <w:r w:rsidR="00A82052" w:rsidRPr="0045427E">
        <w:rPr>
          <w:kern w:val="0"/>
        </w:rPr>
        <w:t>在</w:t>
      </w:r>
      <w:r w:rsidR="00A82052">
        <w:rPr>
          <w:rFonts w:hint="eastAsia"/>
          <w:kern w:val="0"/>
        </w:rPr>
        <w:t>科研工作</w:t>
      </w:r>
      <w:r w:rsidR="00A82052" w:rsidRPr="0045427E">
        <w:rPr>
          <w:kern w:val="0"/>
        </w:rPr>
        <w:t>中曾给予我无私帮助</w:t>
      </w:r>
      <w:r w:rsidR="00A82052">
        <w:rPr>
          <w:rFonts w:hint="eastAsia"/>
          <w:kern w:val="0"/>
        </w:rPr>
        <w:t>和关怀</w:t>
      </w:r>
      <w:r w:rsidR="00A82052" w:rsidRPr="0045427E">
        <w:rPr>
          <w:kern w:val="0"/>
        </w:rPr>
        <w:t>的</w:t>
      </w:r>
      <w:r w:rsidR="00A82052" w:rsidRPr="0045427E">
        <w:rPr>
          <w:rFonts w:hint="eastAsia"/>
          <w:kern w:val="0"/>
        </w:rPr>
        <w:t>老师</w:t>
      </w:r>
      <w:r w:rsidR="00A82052" w:rsidRPr="0045427E">
        <w:rPr>
          <w:kern w:val="0"/>
        </w:rPr>
        <w:t>和</w:t>
      </w:r>
      <w:r w:rsidR="00A82052" w:rsidRPr="0045427E">
        <w:rPr>
          <w:rFonts w:hint="eastAsia"/>
          <w:kern w:val="0"/>
        </w:rPr>
        <w:t>同学</w:t>
      </w:r>
      <w:r w:rsidR="00A82052" w:rsidRPr="0045427E">
        <w:rPr>
          <w:kern w:val="0"/>
        </w:rPr>
        <w:t>。</w:t>
      </w:r>
    </w:p>
    <w:p w:rsidR="00A82052" w:rsidRPr="0045427E" w:rsidRDefault="00A82052" w:rsidP="00A82052">
      <w:pPr>
        <w:ind w:firstLine="480"/>
        <w:rPr>
          <w:kern w:val="0"/>
        </w:rPr>
      </w:pPr>
      <w:r w:rsidRPr="0045427E">
        <w:rPr>
          <w:rFonts w:hint="eastAsia"/>
          <w:kern w:val="0"/>
        </w:rPr>
        <w:t>感谢宽带网研究中心全体老师、同学和工作人员。我相信在大家的不断努力下，宽带网中心的发展会越来越好，能够结识大家我感到非常的荣幸，祝愿大家工作顺利，前程似锦。</w:t>
      </w:r>
    </w:p>
    <w:p w:rsidR="00A82052" w:rsidRPr="00A82052" w:rsidRDefault="00A82052" w:rsidP="00A82052">
      <w:pPr>
        <w:ind w:firstLine="480"/>
        <w:jc w:val="left"/>
      </w:pPr>
      <w:r w:rsidRPr="0045427E">
        <w:rPr>
          <w:kern w:val="0"/>
        </w:rPr>
        <w:t>最后，感谢各位</w:t>
      </w:r>
      <w:r w:rsidRPr="0045427E">
        <w:rPr>
          <w:rFonts w:hint="eastAsia"/>
          <w:kern w:val="0"/>
        </w:rPr>
        <w:t>专家、教授、</w:t>
      </w:r>
      <w:r w:rsidRPr="0045427E">
        <w:rPr>
          <w:kern w:val="0"/>
        </w:rPr>
        <w:t>评委老师在百忙中审阅本文</w:t>
      </w:r>
      <w:r w:rsidRPr="0045427E">
        <w:rPr>
          <w:rFonts w:hint="eastAsia"/>
          <w:kern w:val="0"/>
        </w:rPr>
        <w:t>，也希望能得到各位专家老师的宝贵意见</w:t>
      </w:r>
      <w:r>
        <w:rPr>
          <w:rFonts w:hint="eastAsia"/>
          <w:kern w:val="0"/>
        </w:rPr>
        <w:t>和建议</w:t>
      </w:r>
      <w:r w:rsidRPr="0045427E">
        <w:rPr>
          <w:kern w:val="0"/>
        </w:rPr>
        <w:t>。</w:t>
      </w:r>
    </w:p>
    <w:p w:rsidR="00984C3F" w:rsidRDefault="00984C3F" w:rsidP="003336EB">
      <w:pPr>
        <w:widowControl/>
        <w:ind w:firstLineChars="0" w:firstLine="0"/>
        <w:jc w:val="left"/>
        <w:rPr>
          <w:kern w:val="0"/>
        </w:rPr>
      </w:pPr>
      <w:r>
        <w:rPr>
          <w:kern w:val="0"/>
        </w:rPr>
        <w:br w:type="page"/>
      </w:r>
    </w:p>
    <w:p w:rsidR="00AF2CD8" w:rsidRDefault="00984C3F" w:rsidP="00D753B5">
      <w:pPr>
        <w:pStyle w:val="1"/>
        <w:spacing w:afterLines="100" w:after="326"/>
        <w:ind w:firstLineChars="0" w:firstLine="0"/>
        <w:rPr>
          <w:b/>
        </w:rPr>
      </w:pPr>
      <w:bookmarkStart w:id="1073" w:name="_Toc287812728"/>
      <w:bookmarkStart w:id="1074" w:name="_Toc318634186"/>
      <w:bookmarkStart w:id="1075" w:name="_Toc375393113"/>
      <w:bookmarkStart w:id="1076" w:name="_Toc406434152"/>
      <w:bookmarkStart w:id="1077" w:name="_Toc406512604"/>
      <w:bookmarkStart w:id="1078" w:name="_Toc437364355"/>
      <w:r w:rsidRPr="00984C3F">
        <w:rPr>
          <w:rFonts w:hint="eastAsia"/>
        </w:rPr>
        <w:lastRenderedPageBreak/>
        <w:t>攻读学位期间发表的学术论文和科研情况</w:t>
      </w:r>
      <w:bookmarkEnd w:id="1073"/>
      <w:bookmarkEnd w:id="1074"/>
      <w:bookmarkEnd w:id="1075"/>
      <w:bookmarkEnd w:id="1076"/>
      <w:bookmarkEnd w:id="1077"/>
      <w:bookmarkEnd w:id="1078"/>
    </w:p>
    <w:p w:rsidR="008544F4" w:rsidRDefault="008544F4" w:rsidP="00E061A4">
      <w:pPr>
        <w:pStyle w:val="af3"/>
        <w:numPr>
          <w:ilvl w:val="0"/>
          <w:numId w:val="3"/>
        </w:numPr>
        <w:spacing w:line="400" w:lineRule="exact"/>
        <w:ind w:left="0" w:firstLine="0"/>
        <w:rPr>
          <w:kern w:val="0"/>
          <w:sz w:val="24"/>
        </w:rPr>
      </w:pPr>
      <w:bookmarkStart w:id="1079" w:name="OLE_LINK6"/>
      <w:bookmarkStart w:id="1080" w:name="OLE_LINK7"/>
      <w:r w:rsidRPr="004728FF">
        <w:rPr>
          <w:rFonts w:hint="eastAsia"/>
          <w:kern w:val="0"/>
          <w:sz w:val="24"/>
        </w:rPr>
        <w:t>论文</w:t>
      </w:r>
    </w:p>
    <w:p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079"/>
    <w:bookmarkEnd w:id="1080"/>
    <w:p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8"/>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10C5" w:rsidRDefault="00C110C5" w:rsidP="00054F1A">
      <w:pPr>
        <w:spacing w:line="240" w:lineRule="auto"/>
        <w:ind w:right="480" w:firstLineChars="0" w:firstLine="0"/>
      </w:pPr>
    </w:p>
  </w:endnote>
  <w:endnote w:type="continuationSeparator" w:id="0">
    <w:p w:rsidR="00C110C5" w:rsidRDefault="00C110C5" w:rsidP="00951891">
      <w:pPr>
        <w:spacing w:line="240" w:lineRule="auto"/>
        <w:ind w:left="480" w:right="480" w:firstLine="480"/>
      </w:pPr>
    </w:p>
  </w:endnote>
  <w:endnote w:type="continuationNotice" w:id="1">
    <w:p w:rsidR="00C110C5" w:rsidRPr="00054F1A" w:rsidRDefault="00C110C5"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altName w:val="Arial Unicode MS"/>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Pr="002E27B2" w:rsidRDefault="00346AFE"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30352B" w:rsidRPr="0030352B">
      <w:rPr>
        <w:noProof/>
        <w:sz w:val="21"/>
        <w:szCs w:val="21"/>
        <w:lang w:val="zh-CN"/>
      </w:rPr>
      <w:t>9</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rsidR="00346AFE" w:rsidRDefault="00346AFE"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30352B" w:rsidRPr="0030352B">
          <w:rPr>
            <w:noProof/>
            <w:sz w:val="21"/>
            <w:szCs w:val="21"/>
            <w:lang w:val="zh-CN"/>
          </w:rPr>
          <w:t>8</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Pr="002E27B2" w:rsidRDefault="00346AFE"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30352B" w:rsidRPr="0030352B">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10C5" w:rsidRDefault="00C110C5" w:rsidP="00951891">
      <w:pPr>
        <w:spacing w:line="240" w:lineRule="auto"/>
        <w:ind w:left="480" w:right="480" w:firstLine="480"/>
      </w:pPr>
      <w:r>
        <w:separator/>
      </w:r>
    </w:p>
  </w:footnote>
  <w:footnote w:type="continuationSeparator" w:id="0">
    <w:p w:rsidR="00C110C5" w:rsidRDefault="00C110C5"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Pr="00AD34E9" w:rsidRDefault="00346AFE"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Pr="00D63114" w:rsidRDefault="00346AFE"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30352B">
      <w:rPr>
        <w:rFonts w:hint="eastAsia"/>
        <w:noProof/>
      </w:rPr>
      <w:t>第五章</w:t>
    </w:r>
    <w:r w:rsidR="0030352B">
      <w:rPr>
        <w:rFonts w:hint="eastAsia"/>
        <w:noProof/>
      </w:rPr>
      <w:t xml:space="preserve"> </w:t>
    </w:r>
    <w:r w:rsidR="0030352B">
      <w:rPr>
        <w:rFonts w:hint="eastAsia"/>
        <w:noProof/>
      </w:rPr>
      <w:t>激励机制仿真实验对比</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6AFE" w:rsidRDefault="00346AFE"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3"/>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5D2"/>
    <w:rsid w:val="001E5F94"/>
    <w:rsid w:val="001E6086"/>
    <w:rsid w:val="001E676E"/>
    <w:rsid w:val="001E7051"/>
    <w:rsid w:val="001E728A"/>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A76"/>
    <w:rsid w:val="00EB5A94"/>
    <w:rsid w:val="00EB6260"/>
    <w:rsid w:val="00EB669C"/>
    <w:rsid w:val="00EB6BE3"/>
    <w:rsid w:val="00EB71DC"/>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4EC6836B"/>
  <w15:docId w15:val="{6163E4D5-D2C3-47D4-80D5-176807FE8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jp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D0DF77-B4AC-4905-B9C0-7615C2830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81</TotalTime>
  <Pages>21</Pages>
  <Words>2352</Words>
  <Characters>13413</Characters>
  <Application>Microsoft Office Word</Application>
  <DocSecurity>0</DocSecurity>
  <Lines>111</Lines>
  <Paragraphs>31</Paragraphs>
  <ScaleCrop>false</ScaleCrop>
  <Company>bupt</Company>
  <LinksUpToDate>false</LinksUpToDate>
  <CharactersWithSpaces>15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658</cp:revision>
  <cp:lastPrinted>2012-03-06T07:10:00Z</cp:lastPrinted>
  <dcterms:created xsi:type="dcterms:W3CDTF">2013-12-22T03:51:00Z</dcterms:created>
  <dcterms:modified xsi:type="dcterms:W3CDTF">2015-12-13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